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6356" w:rsidRDefault="000D6356" w:rsidP="00D666AB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>
            <wp:extent cx="8561424" cy="6152247"/>
            <wp:effectExtent l="19050" t="0" r="0" b="0"/>
            <wp:docPr id="12" name="Рисунок 12" descr="C:\Users\User\Desktop\Screenshot_20191118-042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User\Desktop\Screenshot_20191118-042107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5409" r="150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3301" cy="61607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66AB" w:rsidRPr="005626B3" w:rsidRDefault="00B24347" w:rsidP="00D666AB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Требования к уровню подготовки учащихся: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знать/понимать</w:t>
      </w:r>
    </w:p>
    <w:p w:rsidR="00CA7D33" w:rsidRPr="005626B3" w:rsidRDefault="00CA7D33" w:rsidP="00CA7D33">
      <w:pPr>
        <w:pStyle w:val="a4"/>
        <w:numPr>
          <w:ilvl w:val="0"/>
          <w:numId w:val="2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CA7D33" w:rsidRPr="005626B3" w:rsidRDefault="00CA7D33" w:rsidP="00CA7D33">
      <w:pPr>
        <w:pStyle w:val="a4"/>
        <w:numPr>
          <w:ilvl w:val="0"/>
          <w:numId w:val="2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CA7D33" w:rsidRPr="005626B3" w:rsidRDefault="00CA7D33" w:rsidP="00CA7D33">
      <w:pPr>
        <w:pStyle w:val="a4"/>
        <w:numPr>
          <w:ilvl w:val="0"/>
          <w:numId w:val="2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CA7D33" w:rsidRPr="005626B3" w:rsidRDefault="00CA7D33" w:rsidP="00CA7D33">
      <w:pPr>
        <w:pStyle w:val="a4"/>
        <w:numPr>
          <w:ilvl w:val="0"/>
          <w:numId w:val="2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вероятностный характер различных процессов окружающего мира;</w:t>
      </w:r>
    </w:p>
    <w:p w:rsidR="00CA7D33" w:rsidRPr="005626B3" w:rsidRDefault="00CA7D33" w:rsidP="00CA7D33">
      <w:pPr>
        <w:pStyle w:val="a4"/>
        <w:rPr>
          <w:rFonts w:ascii="Arial" w:hAnsi="Arial" w:cs="Arial"/>
          <w:caps/>
          <w:color w:val="000000"/>
          <w:sz w:val="20"/>
          <w:szCs w:val="20"/>
        </w:rPr>
      </w:pP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aps/>
          <w:color w:val="000000"/>
        </w:rPr>
        <w:t>АЛГЕБРА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уметь</w:t>
      </w:r>
    </w:p>
    <w:p w:rsidR="00CA7D33" w:rsidRPr="005626B3" w:rsidRDefault="00CA7D33" w:rsidP="00CA7D33">
      <w:pPr>
        <w:pStyle w:val="a4"/>
        <w:numPr>
          <w:ilvl w:val="0"/>
          <w:numId w:val="3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CA7D33" w:rsidRPr="005626B3" w:rsidRDefault="00CA7D33" w:rsidP="00CA7D33">
      <w:pPr>
        <w:pStyle w:val="a4"/>
        <w:numPr>
          <w:ilvl w:val="0"/>
          <w:numId w:val="3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CA7D33" w:rsidRPr="005626B3" w:rsidRDefault="00CA7D33" w:rsidP="00CA7D33">
      <w:pPr>
        <w:pStyle w:val="a4"/>
        <w:numPr>
          <w:ilvl w:val="0"/>
          <w:numId w:val="3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использовать приобретенные знания и умения в практической деятельности и повседневной жизни для:</w:t>
      </w:r>
    </w:p>
    <w:p w:rsidR="00CA7D33" w:rsidRPr="005626B3" w:rsidRDefault="00CA7D33" w:rsidP="00CA7D33">
      <w:pPr>
        <w:pStyle w:val="a4"/>
        <w:numPr>
          <w:ilvl w:val="0"/>
          <w:numId w:val="4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CA7D33" w:rsidRPr="005626B3" w:rsidRDefault="00CA7D33" w:rsidP="00CA7D33">
      <w:pPr>
        <w:pStyle w:val="a4"/>
        <w:rPr>
          <w:rFonts w:ascii="Arial" w:hAnsi="Arial" w:cs="Arial"/>
          <w:caps/>
          <w:color w:val="000000"/>
          <w:sz w:val="20"/>
          <w:szCs w:val="20"/>
        </w:rPr>
      </w:pP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aps/>
          <w:color w:val="000000"/>
        </w:rPr>
        <w:lastRenderedPageBreak/>
        <w:t>ФУНКЦИИ И ГРАФИКИ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уметь</w:t>
      </w:r>
    </w:p>
    <w:p w:rsidR="00CA7D33" w:rsidRPr="005626B3" w:rsidRDefault="00CA7D33" w:rsidP="00CA7D33">
      <w:pPr>
        <w:pStyle w:val="a4"/>
        <w:numPr>
          <w:ilvl w:val="0"/>
          <w:numId w:val="5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определять значение функции по значению аргумента при различных способах задания функции;</w:t>
      </w:r>
    </w:p>
    <w:p w:rsidR="00CA7D33" w:rsidRPr="005626B3" w:rsidRDefault="00CA7D33" w:rsidP="00CA7D33">
      <w:pPr>
        <w:pStyle w:val="a4"/>
        <w:numPr>
          <w:ilvl w:val="0"/>
          <w:numId w:val="5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строить графики изученных функций;</w:t>
      </w:r>
    </w:p>
    <w:p w:rsidR="00CA7D33" w:rsidRPr="005626B3" w:rsidRDefault="00CA7D33" w:rsidP="00CA7D33">
      <w:pPr>
        <w:pStyle w:val="a4"/>
        <w:numPr>
          <w:ilvl w:val="0"/>
          <w:numId w:val="5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описывать по графику и в простейших случаях по формуле</w:t>
      </w:r>
      <w:hyperlink r:id="rId9" w:history="1">
        <w:r w:rsidRPr="005626B3">
          <w:rPr>
            <w:rStyle w:val="a5"/>
            <w:rFonts w:ascii="Arial" w:hAnsi="Arial" w:cs="Arial"/>
            <w:color w:val="315CAB"/>
            <w:sz w:val="20"/>
            <w:szCs w:val="20"/>
            <w:vertAlign w:val="superscript"/>
          </w:rPr>
          <w:t>1</w:t>
        </w:r>
      </w:hyperlink>
      <w:r w:rsidRPr="005626B3">
        <w:rPr>
          <w:rStyle w:val="apple-converted-space"/>
          <w:rFonts w:ascii="Arial" w:hAnsi="Arial" w:cs="Arial"/>
          <w:color w:val="000000"/>
        </w:rPr>
        <w:t> </w:t>
      </w:r>
      <w:r w:rsidRPr="005626B3">
        <w:rPr>
          <w:rFonts w:ascii="Arial" w:hAnsi="Arial" w:cs="Arial"/>
          <w:color w:val="000000"/>
        </w:rPr>
        <w:t>поведение и свойства функций, находить по графику функции наибольшие и наименьшие значения;</w:t>
      </w:r>
    </w:p>
    <w:p w:rsidR="00CA7D33" w:rsidRPr="005626B3" w:rsidRDefault="00CA7D33" w:rsidP="00CA7D33">
      <w:pPr>
        <w:pStyle w:val="a4"/>
        <w:numPr>
          <w:ilvl w:val="0"/>
          <w:numId w:val="5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решать уравнения, простейшие системы уравнений, используя свойства функций и их графиков;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использовать приобретенные знания и умения в практической деятельности и повседневной жизни для:</w:t>
      </w:r>
    </w:p>
    <w:p w:rsidR="00CA7D33" w:rsidRPr="005626B3" w:rsidRDefault="00CA7D33" w:rsidP="00CA7D33">
      <w:pPr>
        <w:pStyle w:val="a4"/>
        <w:numPr>
          <w:ilvl w:val="0"/>
          <w:numId w:val="6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описания с помощью функций различных зависимостей, представления их графически, интерпретации графиков;</w:t>
      </w:r>
    </w:p>
    <w:p w:rsidR="00CA7D33" w:rsidRPr="005626B3" w:rsidRDefault="00CA7D33" w:rsidP="00CA7D33">
      <w:pPr>
        <w:pStyle w:val="a4"/>
        <w:rPr>
          <w:rFonts w:ascii="Arial" w:hAnsi="Arial" w:cs="Arial"/>
          <w:caps/>
          <w:color w:val="000000"/>
          <w:sz w:val="20"/>
          <w:szCs w:val="20"/>
        </w:rPr>
      </w:pP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aps/>
          <w:color w:val="000000"/>
        </w:rPr>
        <w:t>НАЧАЛА МАТЕМАТИЧЕСКОГО АНАЛИЗА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уметь</w:t>
      </w:r>
    </w:p>
    <w:p w:rsidR="00CA7D33" w:rsidRPr="005626B3" w:rsidRDefault="00CA7D33" w:rsidP="00CA7D33">
      <w:pPr>
        <w:pStyle w:val="a4"/>
        <w:numPr>
          <w:ilvl w:val="0"/>
          <w:numId w:val="7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вычислять производные и первообразные элементарных функций, используя справочные материалы;</w:t>
      </w:r>
    </w:p>
    <w:p w:rsidR="00CA7D33" w:rsidRPr="005626B3" w:rsidRDefault="00CA7D33" w:rsidP="00CA7D33">
      <w:pPr>
        <w:pStyle w:val="a4"/>
        <w:numPr>
          <w:ilvl w:val="0"/>
          <w:numId w:val="7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CA7D33" w:rsidRPr="005626B3" w:rsidRDefault="00CA7D33" w:rsidP="00CA7D33">
      <w:pPr>
        <w:pStyle w:val="a4"/>
        <w:numPr>
          <w:ilvl w:val="0"/>
          <w:numId w:val="7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вычислять в простейших случаях площади с использованием первообразной</w:t>
      </w:r>
      <w:r w:rsidRPr="005626B3">
        <w:rPr>
          <w:rFonts w:ascii="Arial" w:hAnsi="Arial" w:cs="Arial"/>
          <w:i/>
          <w:iCs/>
          <w:color w:val="000000"/>
        </w:rPr>
        <w:t>;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использовать приобретенные знания и умения в практической деятельности и повседневной жизни для:</w:t>
      </w:r>
    </w:p>
    <w:p w:rsidR="00CA7D33" w:rsidRPr="005626B3" w:rsidRDefault="00CA7D33" w:rsidP="00CA7D33">
      <w:pPr>
        <w:pStyle w:val="a4"/>
        <w:numPr>
          <w:ilvl w:val="0"/>
          <w:numId w:val="8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CA7D33" w:rsidRPr="005626B3" w:rsidRDefault="00CA7D33" w:rsidP="00CA7D33">
      <w:pPr>
        <w:pStyle w:val="a4"/>
        <w:rPr>
          <w:rFonts w:ascii="Arial" w:hAnsi="Arial" w:cs="Arial"/>
          <w:caps/>
          <w:color w:val="000000"/>
          <w:sz w:val="20"/>
          <w:szCs w:val="20"/>
        </w:rPr>
      </w:pP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aps/>
          <w:color w:val="000000"/>
        </w:rPr>
        <w:t>УРАВНЕНИЯ И НЕРАВЕНСТВА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lastRenderedPageBreak/>
        <w:t>уметь</w:t>
      </w:r>
    </w:p>
    <w:p w:rsidR="00CA7D33" w:rsidRPr="005626B3" w:rsidRDefault="00CA7D33" w:rsidP="00CA7D33">
      <w:pPr>
        <w:pStyle w:val="a4"/>
        <w:numPr>
          <w:ilvl w:val="0"/>
          <w:numId w:val="9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CA7D33" w:rsidRPr="005626B3" w:rsidRDefault="00CA7D33" w:rsidP="00CA7D33">
      <w:pPr>
        <w:pStyle w:val="a4"/>
        <w:numPr>
          <w:ilvl w:val="0"/>
          <w:numId w:val="9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составлять уравнения и неравенства по условию задачи;</w:t>
      </w:r>
    </w:p>
    <w:p w:rsidR="00CA7D33" w:rsidRPr="005626B3" w:rsidRDefault="00CA7D33" w:rsidP="00CA7D33">
      <w:pPr>
        <w:pStyle w:val="a4"/>
        <w:numPr>
          <w:ilvl w:val="0"/>
          <w:numId w:val="9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использовать для приближенного решения уравнений и неравенств графический метод;</w:t>
      </w:r>
    </w:p>
    <w:p w:rsidR="00CA7D33" w:rsidRPr="005626B3" w:rsidRDefault="00CA7D33" w:rsidP="00CA7D33">
      <w:pPr>
        <w:pStyle w:val="a4"/>
        <w:numPr>
          <w:ilvl w:val="0"/>
          <w:numId w:val="9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изображать на координатной плоскости множества решений простейших уравнений и их систем;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использовать приобретенные знания и умения в практической деятельности и повседневной жизни для:</w:t>
      </w:r>
    </w:p>
    <w:p w:rsidR="00CA7D33" w:rsidRPr="005626B3" w:rsidRDefault="00CA7D33" w:rsidP="00CA7D33">
      <w:pPr>
        <w:pStyle w:val="a4"/>
        <w:numPr>
          <w:ilvl w:val="0"/>
          <w:numId w:val="10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построения и исследования простейших математических моделей;</w:t>
      </w:r>
    </w:p>
    <w:p w:rsidR="00CA7D33" w:rsidRPr="005626B3" w:rsidRDefault="00CA7D33" w:rsidP="00CA7D33">
      <w:pPr>
        <w:pStyle w:val="a4"/>
        <w:rPr>
          <w:rFonts w:ascii="Arial" w:hAnsi="Arial" w:cs="Arial"/>
          <w:caps/>
          <w:color w:val="000000"/>
          <w:sz w:val="20"/>
          <w:szCs w:val="20"/>
        </w:rPr>
      </w:pP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aps/>
          <w:color w:val="000000"/>
        </w:rPr>
        <w:t>ЭЛЕМЕНТЫ КОМБИНАТОРИКИ, СТАТИСТИКИ И ТЕОРИИ ВЕРОЯТНОСТЕЙ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уметь</w:t>
      </w:r>
    </w:p>
    <w:p w:rsidR="00CA7D33" w:rsidRPr="005626B3" w:rsidRDefault="00CA7D33" w:rsidP="00CA7D33">
      <w:pPr>
        <w:pStyle w:val="a4"/>
        <w:numPr>
          <w:ilvl w:val="0"/>
          <w:numId w:val="11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решать простейшие комбинаторные задачи методом перебора, а также с использованием известных формул;</w:t>
      </w:r>
    </w:p>
    <w:p w:rsidR="00CA7D33" w:rsidRPr="005626B3" w:rsidRDefault="00CA7D33" w:rsidP="00CA7D33">
      <w:pPr>
        <w:pStyle w:val="a4"/>
        <w:numPr>
          <w:ilvl w:val="0"/>
          <w:numId w:val="11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вычислять в простейших случаях вероятности событий на основе подсчета числа исходов;</w:t>
      </w:r>
    </w:p>
    <w:p w:rsidR="00CA7D33" w:rsidRPr="005626B3" w:rsidRDefault="00CA7D33" w:rsidP="00CA7D33">
      <w:pPr>
        <w:pStyle w:val="a4"/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b/>
          <w:bCs/>
          <w:color w:val="000000"/>
        </w:rPr>
        <w:t>использовать приобретенные знания и умения в практической деятельности и повседневной жизни для:</w:t>
      </w:r>
    </w:p>
    <w:p w:rsidR="00CA7D33" w:rsidRPr="005626B3" w:rsidRDefault="00CA7D33" w:rsidP="00CA7D33">
      <w:pPr>
        <w:pStyle w:val="a4"/>
        <w:numPr>
          <w:ilvl w:val="0"/>
          <w:numId w:val="12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анализа реальных числовых данных, представленных в виде диаграмм, графиков;</w:t>
      </w:r>
    </w:p>
    <w:p w:rsidR="00CA7D33" w:rsidRPr="005626B3" w:rsidRDefault="00CA7D33" w:rsidP="00CA7D33">
      <w:pPr>
        <w:pStyle w:val="a4"/>
        <w:numPr>
          <w:ilvl w:val="0"/>
          <w:numId w:val="12"/>
        </w:numPr>
        <w:rPr>
          <w:rFonts w:ascii="Arial" w:hAnsi="Arial" w:cs="Arial"/>
          <w:color w:val="000000"/>
          <w:sz w:val="20"/>
          <w:szCs w:val="20"/>
        </w:rPr>
      </w:pPr>
      <w:r w:rsidRPr="005626B3">
        <w:rPr>
          <w:rFonts w:ascii="Arial" w:hAnsi="Arial" w:cs="Arial"/>
          <w:color w:val="000000"/>
        </w:rPr>
        <w:t>анализа информации статистического характера;</w:t>
      </w:r>
    </w:p>
    <w:p w:rsidR="00CA7D33" w:rsidRDefault="00CA7D33" w:rsidP="005626B3">
      <w:pPr>
        <w:pStyle w:val="a4"/>
        <w:spacing w:before="0" w:beforeAutospacing="0" w:after="288" w:afterAutospacing="0"/>
        <w:jc w:val="center"/>
        <w:rPr>
          <w:rFonts w:ascii="Arial" w:hAnsi="Arial" w:cs="Arial"/>
          <w:b/>
        </w:rPr>
      </w:pPr>
      <w:r w:rsidRPr="005626B3">
        <w:rPr>
          <w:rFonts w:ascii="Arial" w:hAnsi="Arial" w:cs="Arial"/>
          <w:color w:val="000000"/>
          <w:sz w:val="20"/>
          <w:szCs w:val="20"/>
        </w:rPr>
        <w:br/>
      </w:r>
    </w:p>
    <w:p w:rsidR="005626B3" w:rsidRPr="005626B3" w:rsidRDefault="005626B3" w:rsidP="005626B3">
      <w:pPr>
        <w:pStyle w:val="a4"/>
        <w:spacing w:before="0" w:beforeAutospacing="0" w:after="288" w:afterAutospacing="0"/>
        <w:jc w:val="center"/>
        <w:rPr>
          <w:rFonts w:ascii="Arial" w:hAnsi="Arial" w:cs="Arial"/>
          <w:b/>
        </w:rPr>
      </w:pPr>
    </w:p>
    <w:p w:rsidR="00CA7D33" w:rsidRPr="005626B3" w:rsidRDefault="00CA7D33" w:rsidP="00CA7D33">
      <w:pPr>
        <w:pStyle w:val="a4"/>
        <w:spacing w:before="0" w:beforeAutospacing="0" w:after="288" w:afterAutospacing="0"/>
        <w:jc w:val="center"/>
        <w:rPr>
          <w:rFonts w:ascii="Arial" w:hAnsi="Arial" w:cs="Arial"/>
          <w:b/>
        </w:rPr>
      </w:pPr>
    </w:p>
    <w:p w:rsidR="00CA7D33" w:rsidRPr="005626B3" w:rsidRDefault="00CA7D33" w:rsidP="002E08B8">
      <w:pPr>
        <w:pStyle w:val="a4"/>
        <w:spacing w:before="0" w:beforeAutospacing="0" w:after="288" w:afterAutospacing="0"/>
        <w:jc w:val="center"/>
        <w:rPr>
          <w:rFonts w:ascii="Arial" w:hAnsi="Arial" w:cs="Arial"/>
          <w:b/>
        </w:rPr>
      </w:pPr>
      <w:r w:rsidRPr="005626B3">
        <w:rPr>
          <w:rFonts w:ascii="Arial" w:hAnsi="Arial" w:cs="Arial"/>
          <w:b/>
        </w:rPr>
        <w:lastRenderedPageBreak/>
        <w:t>Содержание учебного курса математики</w:t>
      </w:r>
    </w:p>
    <w:p w:rsidR="002E08B8" w:rsidRPr="005626B3" w:rsidRDefault="002E08B8" w:rsidP="002E08B8">
      <w:pPr>
        <w:pStyle w:val="a4"/>
        <w:spacing w:before="0" w:beforeAutospacing="0" w:after="288" w:afterAutospacing="0"/>
        <w:jc w:val="both"/>
        <w:rPr>
          <w:rFonts w:ascii="Arial" w:hAnsi="Arial" w:cs="Arial"/>
        </w:rPr>
      </w:pPr>
      <w:r w:rsidRPr="005626B3">
        <w:rPr>
          <w:rFonts w:ascii="Arial" w:hAnsi="Arial" w:cs="Arial"/>
        </w:rPr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курса включён раздел «Логика и множества», что связано с реализацией целей </w:t>
      </w:r>
      <w:proofErr w:type="spellStart"/>
      <w:r w:rsidRPr="005626B3">
        <w:rPr>
          <w:rFonts w:ascii="Arial" w:hAnsi="Arial" w:cs="Arial"/>
        </w:rPr>
        <w:t>общеинтеллектуального</w:t>
      </w:r>
      <w:proofErr w:type="spellEnd"/>
      <w:r w:rsidRPr="005626B3">
        <w:rPr>
          <w:rFonts w:ascii="Arial" w:hAnsi="Arial" w:cs="Arial"/>
        </w:rPr>
        <w:t xml:space="preserve"> и общекультурного развития учащихся. Содержание раздела разворачивается в содержательно – методологическую линию, пронизывающую все основные содержательные линии. При этом она служит цели овладения учащимися некоторыми элементами универсального математического языка.</w:t>
      </w:r>
    </w:p>
    <w:p w:rsidR="002E08B8" w:rsidRPr="005626B3" w:rsidRDefault="002E08B8" w:rsidP="002E08B8">
      <w:pPr>
        <w:pStyle w:val="a4"/>
        <w:spacing w:before="0" w:beforeAutospacing="0" w:after="288" w:afterAutospacing="0"/>
        <w:jc w:val="both"/>
        <w:rPr>
          <w:rFonts w:ascii="Arial" w:hAnsi="Arial" w:cs="Arial"/>
        </w:rPr>
      </w:pPr>
      <w:r w:rsidRPr="005626B3">
        <w:rPr>
          <w:rFonts w:ascii="Arial" w:hAnsi="Arial" w:cs="Arial"/>
        </w:rPr>
        <w:t>Содержание линии «Арифметика» служит базой для дальнейшего изучения учащимися математики, способствую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</w:t>
      </w:r>
    </w:p>
    <w:p w:rsidR="002E08B8" w:rsidRPr="005626B3" w:rsidRDefault="002E08B8" w:rsidP="002E08B8">
      <w:pPr>
        <w:pStyle w:val="a4"/>
        <w:spacing w:before="0" w:beforeAutospacing="0" w:after="288" w:afterAutospacing="0"/>
        <w:jc w:val="both"/>
        <w:rPr>
          <w:rFonts w:ascii="Arial" w:hAnsi="Arial" w:cs="Arial"/>
        </w:rPr>
      </w:pPr>
      <w:r w:rsidRPr="005626B3">
        <w:rPr>
          <w:rFonts w:ascii="Arial" w:hAnsi="Arial" w:cs="Arial"/>
        </w:rPr>
        <w:t>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ние математики как языка для построения математических моделей процессов и явлений реального мира.</w:t>
      </w:r>
    </w:p>
    <w:p w:rsidR="002E08B8" w:rsidRPr="005626B3" w:rsidRDefault="002E08B8" w:rsidP="002E08B8">
      <w:pPr>
        <w:pStyle w:val="a4"/>
        <w:spacing w:before="0" w:beforeAutospacing="0" w:after="288" w:afterAutospacing="0"/>
        <w:jc w:val="both"/>
        <w:rPr>
          <w:rFonts w:ascii="Arial" w:hAnsi="Arial" w:cs="Arial"/>
        </w:rPr>
      </w:pPr>
      <w:r w:rsidRPr="005626B3">
        <w:rPr>
          <w:rFonts w:ascii="Arial" w:hAnsi="Arial" w:cs="Arial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:rsidR="002E08B8" w:rsidRPr="005626B3" w:rsidRDefault="002E08B8" w:rsidP="002E08B8">
      <w:pPr>
        <w:pStyle w:val="a4"/>
        <w:spacing w:before="0" w:beforeAutospacing="0" w:after="288" w:afterAutospacing="0"/>
        <w:jc w:val="both"/>
        <w:rPr>
          <w:rFonts w:ascii="Arial" w:hAnsi="Arial" w:cs="Arial"/>
        </w:rPr>
      </w:pPr>
      <w:r w:rsidRPr="005626B3">
        <w:rPr>
          <w:rFonts w:ascii="Arial" w:hAnsi="Arial" w:cs="Arial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ю использовать различные языки математики (словесный, символьный, графический), вносит вклад в формирование представлений о роли математики в развитии цивилизации и культуры.</w:t>
      </w:r>
    </w:p>
    <w:p w:rsidR="002E08B8" w:rsidRPr="005626B3" w:rsidRDefault="002E08B8" w:rsidP="002E08B8">
      <w:pPr>
        <w:pStyle w:val="a4"/>
        <w:spacing w:before="0" w:beforeAutospacing="0" w:after="288" w:afterAutospacing="0"/>
        <w:jc w:val="both"/>
        <w:rPr>
          <w:rFonts w:ascii="Arial" w:hAnsi="Arial" w:cs="Arial"/>
        </w:rPr>
      </w:pPr>
      <w:r w:rsidRPr="005626B3">
        <w:rPr>
          <w:rFonts w:ascii="Arial" w:hAnsi="Arial" w:cs="Arial"/>
        </w:rPr>
        <w:t>Раздел «Вероятность и статистика» 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ять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 ,перебор о подсчёт числа вариантов, в том числе в простейших прикладных задачах.</w:t>
      </w:r>
    </w:p>
    <w:p w:rsidR="002E08B8" w:rsidRPr="005626B3" w:rsidRDefault="002E08B8" w:rsidP="002E08B8">
      <w:pPr>
        <w:pStyle w:val="a4"/>
        <w:spacing w:before="0" w:beforeAutospacing="0" w:after="288" w:afterAutospacing="0"/>
        <w:jc w:val="both"/>
        <w:rPr>
          <w:rFonts w:ascii="Arial" w:hAnsi="Arial" w:cs="Arial"/>
        </w:rPr>
      </w:pPr>
      <w:r w:rsidRPr="005626B3">
        <w:rPr>
          <w:rFonts w:ascii="Arial" w:hAnsi="Arial" w:cs="Arial"/>
        </w:rPr>
        <w:lastRenderedPageBreak/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2E08B8" w:rsidRPr="005626B3" w:rsidRDefault="002E08B8" w:rsidP="002E08B8">
      <w:pPr>
        <w:pStyle w:val="22"/>
        <w:jc w:val="center"/>
        <w:rPr>
          <w:rFonts w:ascii="Arial" w:hAnsi="Arial" w:cs="Arial"/>
          <w:b/>
          <w:sz w:val="24"/>
          <w:szCs w:val="24"/>
        </w:rPr>
      </w:pPr>
      <w:r w:rsidRPr="005626B3">
        <w:rPr>
          <w:rFonts w:ascii="Arial" w:hAnsi="Arial" w:cs="Arial"/>
          <w:b/>
          <w:sz w:val="24"/>
          <w:szCs w:val="24"/>
        </w:rPr>
        <w:t xml:space="preserve">Содержание учебного курса математики </w:t>
      </w:r>
    </w:p>
    <w:p w:rsidR="002E08B8" w:rsidRPr="005626B3" w:rsidRDefault="002E08B8" w:rsidP="002E08B8">
      <w:pPr>
        <w:pStyle w:val="22"/>
        <w:jc w:val="center"/>
        <w:rPr>
          <w:rFonts w:ascii="Arial" w:hAnsi="Arial" w:cs="Arial"/>
          <w:b/>
          <w:sz w:val="24"/>
          <w:szCs w:val="24"/>
        </w:rPr>
      </w:pPr>
    </w:p>
    <w:p w:rsidR="002E08B8" w:rsidRPr="005626B3" w:rsidRDefault="002E08B8" w:rsidP="002E08B8">
      <w:pPr>
        <w:pStyle w:val="22"/>
        <w:jc w:val="center"/>
        <w:rPr>
          <w:rFonts w:ascii="Arial" w:hAnsi="Arial" w:cs="Arial"/>
          <w:b/>
          <w:sz w:val="24"/>
          <w:szCs w:val="24"/>
        </w:rPr>
      </w:pPr>
      <w:r w:rsidRPr="005626B3">
        <w:rPr>
          <w:rFonts w:ascii="Arial" w:hAnsi="Arial" w:cs="Arial"/>
          <w:b/>
          <w:sz w:val="24"/>
          <w:szCs w:val="24"/>
        </w:rPr>
        <w:t>11 класс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73"/>
        <w:gridCol w:w="1081"/>
        <w:gridCol w:w="3692"/>
        <w:gridCol w:w="1628"/>
        <w:gridCol w:w="4345"/>
        <w:gridCol w:w="3467"/>
      </w:tblGrid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№ п/п</w:t>
            </w:r>
          </w:p>
        </w:tc>
        <w:tc>
          <w:tcPr>
            <w:tcW w:w="1081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№  урока</w:t>
            </w:r>
          </w:p>
        </w:tc>
        <w:tc>
          <w:tcPr>
            <w:tcW w:w="3692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Тема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4345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Основная цель</w:t>
            </w:r>
          </w:p>
        </w:tc>
        <w:tc>
          <w:tcPr>
            <w:tcW w:w="3467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Содержание обучения</w:t>
            </w:r>
          </w:p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(требования к знаниям, умениям и навыкам по предмету)</w:t>
            </w:r>
          </w:p>
        </w:tc>
      </w:tr>
      <w:tr w:rsidR="002E08B8" w:rsidRPr="005626B3" w:rsidTr="00815DBE">
        <w:tc>
          <w:tcPr>
            <w:tcW w:w="14786" w:type="dxa"/>
            <w:gridSpan w:val="6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Алгебра и начала анализа (102 часа)</w:t>
            </w: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Раздел  1. </w:t>
            </w:r>
            <w:r w:rsidRPr="005626B3">
              <w:rPr>
                <w:rFonts w:ascii="Arial" w:hAnsi="Arial" w:cs="Arial"/>
                <w:b/>
                <w:sz w:val="24"/>
                <w:szCs w:val="24"/>
              </w:rPr>
              <w:t xml:space="preserve">Повторение курса алгебры и начал анализа 10 класса 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 xml:space="preserve">4 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F928E5">
            <w:pPr>
              <w:pStyle w:val="a3"/>
              <w:numPr>
                <w:ilvl w:val="0"/>
                <w:numId w:val="13"/>
              </w:numPr>
              <w:spacing w:after="0" w:line="0" w:lineRule="atLeast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представлений о целостности и непрерывности курса алгебры;</w:t>
            </w:r>
          </w:p>
          <w:p w:rsidR="002E08B8" w:rsidRPr="005626B3" w:rsidRDefault="002E08B8" w:rsidP="00F928E5">
            <w:pPr>
              <w:pStyle w:val="a3"/>
              <w:numPr>
                <w:ilvl w:val="0"/>
                <w:numId w:val="13"/>
              </w:numPr>
              <w:tabs>
                <w:tab w:val="left" w:pos="1418"/>
              </w:tabs>
              <w:spacing w:after="0" w:line="0" w:lineRule="atLeast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развитие логического, математического мышления и интуиции, творческих способностей в области математики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5626B3">
              <w:rPr>
                <w:rFonts w:ascii="Arial" w:hAnsi="Arial" w:cs="Arial"/>
                <w:bCs/>
                <w:sz w:val="24"/>
                <w:szCs w:val="24"/>
              </w:rPr>
              <w:t>Самостоятельная работа № 1-3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rPr>
                <w:rFonts w:ascii="Arial" w:hAnsi="Arial" w:cs="Arial"/>
                <w:bCs/>
                <w:sz w:val="24"/>
                <w:szCs w:val="24"/>
              </w:rPr>
            </w:pPr>
            <w:r w:rsidRPr="005626B3">
              <w:rPr>
                <w:rFonts w:ascii="Arial" w:hAnsi="Arial" w:cs="Arial"/>
                <w:bCs/>
                <w:sz w:val="24"/>
                <w:szCs w:val="24"/>
              </w:rPr>
              <w:t>Тест № 1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Cs/>
                <w:sz w:val="24"/>
                <w:szCs w:val="24"/>
              </w:rPr>
            </w:pPr>
            <w:r w:rsidRPr="005626B3">
              <w:rPr>
                <w:rFonts w:ascii="Arial" w:hAnsi="Arial" w:cs="Arial"/>
                <w:bCs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tabs>
                <w:tab w:val="center" w:pos="159"/>
              </w:tabs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Раздел  2. </w:t>
            </w:r>
            <w:r w:rsidRPr="005626B3">
              <w:rPr>
                <w:rFonts w:ascii="Arial" w:hAnsi="Arial" w:cs="Arial"/>
                <w:b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4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Тест № 2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амостоятельная работа № 4- 6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Контрольная работа № 1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Раздел  3. </w:t>
            </w:r>
            <w:r w:rsidRPr="005626B3">
              <w:rPr>
                <w:rFonts w:ascii="Arial" w:hAnsi="Arial" w:cs="Arial"/>
                <w:b/>
                <w:sz w:val="24"/>
                <w:szCs w:val="24"/>
              </w:rPr>
              <w:t>Производная и ее геометрический смысл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8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5D6803">
            <w:pPr>
              <w:pStyle w:val="a3"/>
              <w:tabs>
                <w:tab w:val="left" w:pos="770"/>
              </w:tabs>
              <w:spacing w:after="0" w:line="0" w:lineRule="atLeast"/>
              <w:ind w:left="0"/>
              <w:contextualSpacing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понятий о мгновенной скорости, о касательной к плоской кривой, о касательной к графику функции, о производной функции, о физическом смысле производной, о геометрическом смысле производной, о скорости изменения функции, о пределе функции в точке, о дифференцировании, о производных элементарных функций;</w:t>
            </w:r>
          </w:p>
          <w:p w:rsidR="002E08B8" w:rsidRPr="005626B3" w:rsidRDefault="002E08B8" w:rsidP="005D6803">
            <w:pPr>
              <w:pStyle w:val="a3"/>
              <w:tabs>
                <w:tab w:val="left" w:pos="55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a3"/>
              <w:tabs>
                <w:tab w:val="left" w:pos="550"/>
              </w:tabs>
              <w:spacing w:line="0" w:lineRule="atLeast"/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знать: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онятие производной функции, физического и геометрического смысла производной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алгоритм составления уравнения касательной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line="0" w:lineRule="atLeast"/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уметь: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вычислять производную степенной функции и корня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 xml:space="preserve">находить производные суммы, разности, произведения, частного; 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роизводные основных элементарных функций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находить производные элементарных функций сложного аргумента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оставлять уравнение касательной к графику функции по алгоритму;</w:t>
            </w:r>
          </w:p>
          <w:p w:rsidR="002E08B8" w:rsidRPr="005626B3" w:rsidRDefault="002E08B8" w:rsidP="005D6803">
            <w:pPr>
              <w:pStyle w:val="11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амостоятельная работа № 7- 11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Тест № 3- 4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Контрольная работа № 2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Раздел 4. </w:t>
            </w:r>
            <w:r w:rsidRPr="005626B3">
              <w:rPr>
                <w:rFonts w:ascii="Arial" w:hAnsi="Arial" w:cs="Arial"/>
                <w:b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8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 xml:space="preserve">Формирование  представлений о промежутках возрастания и убывания функции, о достаточном условии возрастания функции, о промежутках монотонности функции, об окрестности точки, о </w:t>
            </w:r>
            <w:r w:rsidRPr="005626B3">
              <w:rPr>
                <w:rFonts w:ascii="Arial" w:hAnsi="Arial" w:cs="Arial"/>
                <w:sz w:val="24"/>
                <w:szCs w:val="24"/>
              </w:rPr>
              <w:lastRenderedPageBreak/>
              <w:t>точках максимума и минимума функции, о точках экстремума, о критических точках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умения строить эскиз графика функции, если задан отрезок, значения функции на концах этого отрезка и знак производной в некоторых точках функции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овладение умением применять производную к исследованию функций и построению графиков;</w:t>
            </w:r>
          </w:p>
          <w:p w:rsidR="002E08B8" w:rsidRPr="005626B3" w:rsidRDefault="002E08B8" w:rsidP="005D6803">
            <w:pPr>
              <w:pStyle w:val="a3"/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овладение навыками исследовать в простейших случаях функции на  монотонность, находить наибольшее и наименьшее значения функций, точки перегиба и интервалы выпуклости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a3"/>
              <w:spacing w:line="0" w:lineRule="atLeast"/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lastRenderedPageBreak/>
              <w:t>знать: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онятие стационарных, критических точек, точек экстремума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 xml:space="preserve">как применять производную к исследованию функций и </w:t>
            </w:r>
            <w:r w:rsidRPr="005626B3">
              <w:rPr>
                <w:rFonts w:ascii="Arial" w:hAnsi="Arial" w:cs="Arial"/>
                <w:sz w:val="24"/>
                <w:szCs w:val="24"/>
              </w:rPr>
              <w:lastRenderedPageBreak/>
              <w:t>построению графиков;</w:t>
            </w:r>
          </w:p>
          <w:p w:rsidR="002E08B8" w:rsidRPr="005626B3" w:rsidRDefault="002E08B8" w:rsidP="005D6803">
            <w:pPr>
              <w:pStyle w:val="a3"/>
              <w:tabs>
                <w:tab w:val="left" w:pos="77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как исследовать в простейших случаях функции на монотонность, находить наибольшее и наименьшее значения функции;</w:t>
            </w:r>
          </w:p>
          <w:p w:rsidR="002E08B8" w:rsidRPr="005626B3" w:rsidRDefault="002E08B8" w:rsidP="005D6803">
            <w:pPr>
              <w:pStyle w:val="a3"/>
              <w:tabs>
                <w:tab w:val="left" w:pos="770"/>
              </w:tabs>
              <w:spacing w:line="0" w:lineRule="atLeast"/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уметь:</w:t>
            </w:r>
          </w:p>
          <w:p w:rsidR="002E08B8" w:rsidRPr="005626B3" w:rsidRDefault="002E08B8" w:rsidP="005D6803">
            <w:pPr>
              <w:pStyle w:val="a3"/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находить интервалы возрастания и убывания функций;</w:t>
            </w:r>
          </w:p>
          <w:p w:rsidR="002E08B8" w:rsidRPr="005626B3" w:rsidRDefault="002E08B8" w:rsidP="005D6803">
            <w:pPr>
              <w:pStyle w:val="a3"/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троить эскиз графика непрерывной функции, определённой на отрезке;</w:t>
            </w:r>
          </w:p>
          <w:p w:rsidR="002E08B8" w:rsidRPr="005626B3" w:rsidRDefault="002E08B8" w:rsidP="005D6803">
            <w:pPr>
              <w:pStyle w:val="a3"/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находить стационарные точки функции, критические точки и точки экстремума</w:t>
            </w: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амостоятельная работа № 12 -16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Тест № 3 - 4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Контрольная работа № 3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Раздел 5.  </w:t>
            </w:r>
            <w:r w:rsidRPr="005626B3">
              <w:rPr>
                <w:rFonts w:ascii="Arial" w:hAnsi="Arial" w:cs="Arial"/>
                <w:b/>
                <w:sz w:val="24"/>
                <w:szCs w:val="24"/>
              </w:rPr>
              <w:t>Интеграл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3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5D6803">
            <w:pPr>
              <w:pStyle w:val="a3"/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представлений  о первообразной функции, о семействе первообразных, о дифференцировании и интегрировании, о таблице первообразных, о правилах отыскания первообразных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умений находить для функции первообразную, график которой проходит через точку, заданную координатами;</w:t>
            </w:r>
          </w:p>
          <w:p w:rsidR="002E08B8" w:rsidRPr="005626B3" w:rsidRDefault="002E08B8" w:rsidP="005D6803">
            <w:pPr>
              <w:pStyle w:val="11"/>
              <w:ind w:left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 xml:space="preserve">овладение умением  находить площадь криволинейной трапеции, ограниченной   графиками функций y = f(x) и y = g(x), ограниченной </w:t>
            </w:r>
            <w:r w:rsidRPr="005626B3">
              <w:rPr>
                <w:rFonts w:ascii="Arial" w:hAnsi="Arial" w:cs="Arial"/>
                <w:sz w:val="24"/>
                <w:szCs w:val="24"/>
              </w:rPr>
              <w:lastRenderedPageBreak/>
              <w:t>прямыми x = a. х = b, осью Ох и графиком y = h(x).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a3"/>
              <w:tabs>
                <w:tab w:val="left" w:pos="426"/>
              </w:tabs>
              <w:spacing w:line="0" w:lineRule="atLeast"/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lastRenderedPageBreak/>
              <w:t>знать: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онятие первообразной, интеграла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равила нахождения первообразных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таблицу первообразных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улу Ньютона</w:t>
            </w:r>
            <w:r w:rsidRPr="005626B3">
              <w:rPr>
                <w:rFonts w:ascii="Arial" w:hAnsi="Arial" w:cs="Arial"/>
                <w:sz w:val="24"/>
                <w:szCs w:val="24"/>
              </w:rPr>
              <w:t> Лейбница;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равила интегрирования;</w:t>
            </w:r>
          </w:p>
          <w:p w:rsidR="002E08B8" w:rsidRPr="005626B3" w:rsidRDefault="002E08B8" w:rsidP="005D6803">
            <w:pPr>
              <w:tabs>
                <w:tab w:val="left" w:pos="0"/>
              </w:tabs>
              <w:spacing w:line="0" w:lineRule="atLeast"/>
              <w:rPr>
                <w:rFonts w:ascii="Arial" w:hAnsi="Arial" w:cs="Arial"/>
                <w:i/>
                <w:sz w:val="24"/>
                <w:szCs w:val="24"/>
              </w:rPr>
            </w:pPr>
          </w:p>
          <w:p w:rsidR="002E08B8" w:rsidRPr="005626B3" w:rsidRDefault="002E08B8" w:rsidP="005D6803">
            <w:pPr>
              <w:tabs>
                <w:tab w:val="left" w:pos="0"/>
              </w:tabs>
              <w:spacing w:line="0" w:lineRule="atLeast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уметь:</w:t>
            </w:r>
          </w:p>
          <w:p w:rsidR="002E08B8" w:rsidRPr="005626B3" w:rsidRDefault="002E08B8" w:rsidP="005D6803">
            <w:pPr>
              <w:pStyle w:val="a3"/>
              <w:tabs>
                <w:tab w:val="left" w:pos="0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 xml:space="preserve">проводить информационно-смысловой анализ прочитанного текста в </w:t>
            </w:r>
            <w:r w:rsidRPr="005626B3">
              <w:rPr>
                <w:rFonts w:ascii="Arial" w:hAnsi="Arial" w:cs="Arial"/>
                <w:sz w:val="24"/>
                <w:szCs w:val="24"/>
              </w:rPr>
              <w:lastRenderedPageBreak/>
              <w:t xml:space="preserve">учебнике, участвовать в диалоге, приводить примеры; </w:t>
            </w:r>
          </w:p>
          <w:p w:rsidR="002E08B8" w:rsidRPr="005626B3" w:rsidRDefault="002E08B8" w:rsidP="005D6803">
            <w:pPr>
              <w:pStyle w:val="11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амостоятельная работа №  17-20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Тест № 8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Контрольная работа № 4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lastRenderedPageBreak/>
              <w:t>6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bCs/>
                <w:sz w:val="24"/>
                <w:szCs w:val="24"/>
              </w:rPr>
              <w:t>Раздел 6. Элементы теории вероятностей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5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DB72FE">
            <w:pPr>
              <w:tabs>
                <w:tab w:val="left" w:pos="66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представлений о научных, логических, комбинаторных методах    решения математических задач;</w:t>
            </w:r>
          </w:p>
          <w:p w:rsidR="002E08B8" w:rsidRPr="005626B3" w:rsidRDefault="002E08B8" w:rsidP="00DB72FE">
            <w:pPr>
              <w:tabs>
                <w:tab w:val="left" w:pos="66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умения анализировать, находить различные способы решения одной и той же задачи, делать выводы;</w:t>
            </w:r>
          </w:p>
          <w:p w:rsidR="002E08B8" w:rsidRPr="005626B3" w:rsidRDefault="002E08B8" w:rsidP="00DB72FE">
            <w:pPr>
              <w:tabs>
                <w:tab w:val="left" w:pos="66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развитие комбинаторно-логического мышления</w:t>
            </w:r>
          </w:p>
          <w:p w:rsidR="002E08B8" w:rsidRPr="005626B3" w:rsidRDefault="002E08B8" w:rsidP="00815DBE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a3"/>
              <w:tabs>
                <w:tab w:val="left" w:pos="660"/>
              </w:tabs>
              <w:spacing w:line="0" w:lineRule="atLeast"/>
              <w:ind w:left="0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знать:</w:t>
            </w:r>
          </w:p>
          <w:p w:rsidR="002E08B8" w:rsidRPr="005626B3" w:rsidRDefault="002E08B8" w:rsidP="005D6803">
            <w:pPr>
              <w:pStyle w:val="a3"/>
              <w:tabs>
                <w:tab w:val="left" w:pos="709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онятие комбинаторной задачи и основных методов  её решения (перестановки, размещения, сочетания без повторения и с повторением);</w:t>
            </w:r>
          </w:p>
          <w:p w:rsidR="002E08B8" w:rsidRPr="005626B3" w:rsidRDefault="002E08B8" w:rsidP="005D6803">
            <w:pPr>
              <w:pStyle w:val="a3"/>
              <w:tabs>
                <w:tab w:val="left" w:pos="709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онятие логической задачи;</w:t>
            </w:r>
          </w:p>
          <w:p w:rsidR="002E08B8" w:rsidRPr="005626B3" w:rsidRDefault="002E08B8" w:rsidP="005D6803">
            <w:pPr>
              <w:pStyle w:val="a3"/>
              <w:tabs>
                <w:tab w:val="left" w:pos="709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 xml:space="preserve">приёмы решения  </w:t>
            </w:r>
          </w:p>
          <w:p w:rsidR="002E08B8" w:rsidRPr="005626B3" w:rsidRDefault="002E08B8" w:rsidP="005D6803">
            <w:pPr>
              <w:pStyle w:val="a3"/>
              <w:tabs>
                <w:tab w:val="left" w:pos="426"/>
              </w:tabs>
              <w:spacing w:after="0" w:line="0" w:lineRule="atLeast"/>
              <w:ind w:left="0"/>
              <w:contextualSpacing w:val="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Самостоятельная работа  № 21-23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36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Тест № 9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36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Контрольная работа № 5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36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7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tabs>
                <w:tab w:val="left" w:pos="2640"/>
              </w:tabs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Раздел 7. </w:t>
            </w:r>
            <w:r w:rsidRPr="005626B3">
              <w:rPr>
                <w:rFonts w:ascii="Arial" w:hAnsi="Arial" w:cs="Arial"/>
                <w:b/>
                <w:sz w:val="24"/>
                <w:szCs w:val="24"/>
              </w:rPr>
              <w:t>Итоговое повторение курса алгебры и начал анализа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20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DB72FE">
            <w:pPr>
              <w:tabs>
                <w:tab w:val="left" w:pos="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обобщение и систематизация курса алгебры и начал анализа;</w:t>
            </w:r>
          </w:p>
          <w:p w:rsidR="002E08B8" w:rsidRPr="005626B3" w:rsidRDefault="002E08B8" w:rsidP="00DB72FE">
            <w:pPr>
              <w:tabs>
                <w:tab w:val="left" w:pos="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оздание условий для плодотворного участия в групповой работе, для формирования умения самостоятельно и мотивированно организовывать свою деятельность;</w:t>
            </w:r>
          </w:p>
          <w:p w:rsidR="002E08B8" w:rsidRPr="005626B3" w:rsidRDefault="002E08B8" w:rsidP="00DB72FE">
            <w:pPr>
              <w:tabs>
                <w:tab w:val="left" w:pos="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формирование представлений об идеях и методах математики, о математике как средстве моделирования явлений и процессов</w:t>
            </w:r>
          </w:p>
          <w:p w:rsidR="002E08B8" w:rsidRPr="005626B3" w:rsidRDefault="002E08B8" w:rsidP="00DB72FE">
            <w:pPr>
              <w:tabs>
                <w:tab w:val="left" w:pos="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развитие логического и математического мышления, интуиции, творческих способностей;</w:t>
            </w:r>
          </w:p>
          <w:p w:rsidR="002E08B8" w:rsidRPr="005626B3" w:rsidRDefault="002E08B8" w:rsidP="00DB72FE">
            <w:pPr>
              <w:tabs>
                <w:tab w:val="left" w:pos="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 xml:space="preserve">воспитание понимания  значимости математики для общественного </w:t>
            </w:r>
            <w:r w:rsidRPr="005626B3">
              <w:rPr>
                <w:rFonts w:ascii="Arial" w:hAnsi="Arial" w:cs="Arial"/>
                <w:sz w:val="24"/>
                <w:szCs w:val="24"/>
              </w:rPr>
              <w:lastRenderedPageBreak/>
              <w:t>прогресса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Тест № 10-18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 xml:space="preserve">Итоговая контрольная работа 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3132" w:type="dxa"/>
            <w:gridSpan w:val="4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Геометрия (68 часов)</w:t>
            </w:r>
          </w:p>
        </w:tc>
      </w:tr>
      <w:tr w:rsidR="002E08B8" w:rsidRPr="005626B3" w:rsidTr="00815DBE">
        <w:tc>
          <w:tcPr>
            <w:tcW w:w="573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Раздел 1. Многогранники</w:t>
            </w:r>
          </w:p>
        </w:tc>
        <w:tc>
          <w:tcPr>
            <w:tcW w:w="1628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8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Дать учащимся систематические сведения об основных видах многогранников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Уметь распознавать различные виды многогранников и форм их сечений, а также строить соответствующие чертежи</w:t>
            </w: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Самостоятельная работа № 1-3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Контрольная работа № 1-2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rPr>
          <w:trHeight w:val="332"/>
        </w:trPr>
        <w:tc>
          <w:tcPr>
            <w:tcW w:w="573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Блок № 2. Тела вращения</w:t>
            </w:r>
          </w:p>
        </w:tc>
        <w:tc>
          <w:tcPr>
            <w:tcW w:w="1628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10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ознакомить учащихся с простейшими телами вращения и их свойствами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Уметь решать задачи на вычисление длин, углов и площадей плоских фигур</w:t>
            </w: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Самостоятельная работа № 4-5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Контрольная работа № 3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Блок № 3. Объёмы многогранников</w:t>
            </w:r>
          </w:p>
        </w:tc>
        <w:tc>
          <w:tcPr>
            <w:tcW w:w="1628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Продолжить систематическое изучение многогранников и тел вращения в ходе решения задач на вычисление их объемов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Знать формулы объема</w:t>
            </w:r>
          </w:p>
        </w:tc>
      </w:tr>
      <w:tr w:rsidR="002E08B8" w:rsidRPr="005626B3" w:rsidTr="00815DBE">
        <w:trPr>
          <w:trHeight w:val="554"/>
        </w:trPr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Самостоятельная работа № 6-7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Контрольная работа № 4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Блок № 4. Объёмы и поверхности тел вращения.</w:t>
            </w:r>
          </w:p>
        </w:tc>
        <w:tc>
          <w:tcPr>
            <w:tcW w:w="1628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9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Завершить систематическое изучение тел вращения в процессе решения задач на вычисление площадей поверхностей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Знать площади поверхности тел, объемы тел</w:t>
            </w:r>
          </w:p>
        </w:tc>
      </w:tr>
      <w:tr w:rsidR="002E08B8" w:rsidRPr="005626B3" w:rsidTr="00815DBE">
        <w:trPr>
          <w:trHeight w:val="399"/>
        </w:trPr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Самостоятельная работа № 8-11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626B3">
              <w:rPr>
                <w:rFonts w:ascii="Arial" w:hAnsi="Arial" w:cs="Arial"/>
                <w:color w:val="000000"/>
                <w:sz w:val="24"/>
                <w:szCs w:val="24"/>
              </w:rPr>
              <w:t>Контрольная работа № 5-6</w:t>
            </w:r>
          </w:p>
        </w:tc>
        <w:tc>
          <w:tcPr>
            <w:tcW w:w="1628" w:type="dxa"/>
          </w:tcPr>
          <w:p w:rsidR="002E08B8" w:rsidRPr="005626B3" w:rsidRDefault="002E08B8" w:rsidP="005D6803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815DBE">
            <w:pPr>
              <w:pStyle w:val="11"/>
              <w:ind w:left="0"/>
              <w:contextualSpacing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081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Блок № 5. Итоговое повторение</w:t>
            </w:r>
          </w:p>
        </w:tc>
        <w:tc>
          <w:tcPr>
            <w:tcW w:w="1628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5626B3">
              <w:rPr>
                <w:rFonts w:ascii="Arial" w:hAnsi="Arial" w:cs="Arial"/>
                <w:b/>
                <w:sz w:val="24"/>
                <w:szCs w:val="24"/>
              </w:rPr>
              <w:t>23</w:t>
            </w:r>
          </w:p>
        </w:tc>
        <w:tc>
          <w:tcPr>
            <w:tcW w:w="4345" w:type="dxa"/>
            <w:vMerge w:val="restart"/>
          </w:tcPr>
          <w:p w:rsidR="002E08B8" w:rsidRPr="005626B3" w:rsidRDefault="002E08B8" w:rsidP="00815DBE">
            <w:pPr>
              <w:tabs>
                <w:tab w:val="left" w:pos="0"/>
              </w:tabs>
              <w:spacing w:after="0" w:line="0" w:lineRule="atLeast"/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Обобщение и систематизация курса геометрии</w:t>
            </w:r>
          </w:p>
        </w:tc>
        <w:tc>
          <w:tcPr>
            <w:tcW w:w="3467" w:type="dxa"/>
            <w:vMerge w:val="restart"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Самостоятельная работа № 12-13</w:t>
            </w:r>
          </w:p>
        </w:tc>
        <w:tc>
          <w:tcPr>
            <w:tcW w:w="1628" w:type="dxa"/>
            <w:vAlign w:val="center"/>
          </w:tcPr>
          <w:p w:rsidR="002E08B8" w:rsidRPr="005626B3" w:rsidRDefault="002E08B8" w:rsidP="005D6803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2E08B8" w:rsidRPr="005626B3" w:rsidTr="00815DBE">
        <w:tc>
          <w:tcPr>
            <w:tcW w:w="573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081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3692" w:type="dxa"/>
            <w:vAlign w:val="center"/>
          </w:tcPr>
          <w:p w:rsidR="002E08B8" w:rsidRPr="005626B3" w:rsidRDefault="002E08B8" w:rsidP="005D6803">
            <w:pPr>
              <w:rPr>
                <w:rFonts w:ascii="Arial" w:hAnsi="Arial" w:cs="Arial"/>
                <w:sz w:val="24"/>
                <w:szCs w:val="24"/>
              </w:rPr>
            </w:pPr>
            <w:r w:rsidRPr="005626B3">
              <w:rPr>
                <w:rFonts w:ascii="Arial" w:hAnsi="Arial" w:cs="Arial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628" w:type="dxa"/>
            <w:vAlign w:val="center"/>
          </w:tcPr>
          <w:p w:rsidR="002E08B8" w:rsidRPr="005626B3" w:rsidRDefault="002E08B8" w:rsidP="005D6803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5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467" w:type="dxa"/>
            <w:vMerge/>
          </w:tcPr>
          <w:p w:rsidR="002E08B8" w:rsidRPr="005626B3" w:rsidRDefault="002E08B8" w:rsidP="005D6803">
            <w:pPr>
              <w:pStyle w:val="11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61051A" w:rsidRDefault="0061051A" w:rsidP="007F0EBD">
      <w:pPr>
        <w:tabs>
          <w:tab w:val="left" w:pos="7462"/>
        </w:tabs>
        <w:rPr>
          <w:rFonts w:ascii="Arial" w:hAnsi="Arial" w:cs="Arial"/>
          <w:b/>
          <w:sz w:val="24"/>
          <w:szCs w:val="24"/>
        </w:rPr>
      </w:pPr>
    </w:p>
    <w:p w:rsidR="0061051A" w:rsidRDefault="0061051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61051A" w:rsidRPr="005626B3" w:rsidRDefault="0061051A" w:rsidP="002E08B8">
      <w:pPr>
        <w:pStyle w:val="12"/>
        <w:spacing w:line="480" w:lineRule="auto"/>
        <w:jc w:val="center"/>
        <w:rPr>
          <w:rFonts w:ascii="Arial" w:hAnsi="Arial" w:cs="Arial"/>
          <w:sz w:val="24"/>
          <w:szCs w:val="24"/>
        </w:rPr>
      </w:pPr>
    </w:p>
    <w:tbl>
      <w:tblPr>
        <w:tblpPr w:leftFromText="180" w:rightFromText="180" w:vertAnchor="page" w:horzAnchor="margin" w:tblpY="10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55"/>
        <w:gridCol w:w="6912"/>
      </w:tblGrid>
      <w:tr w:rsidR="0061051A" w:rsidRPr="00F93BFA" w:rsidTr="00C75486"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СОГЛАСОВАНО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 w:rsidRPr="00F93BFA">
              <w:rPr>
                <w:rFonts w:ascii="Arial" w:hAnsi="Arial" w:cs="Arial"/>
              </w:rPr>
              <w:t>Заместитель</w:t>
            </w:r>
            <w:r>
              <w:rPr>
                <w:rFonts w:ascii="Arial" w:hAnsi="Arial" w:cs="Arial"/>
              </w:rPr>
              <w:t xml:space="preserve"> директора по У</w:t>
            </w:r>
            <w:r w:rsidRPr="00F93BFA">
              <w:rPr>
                <w:rFonts w:ascii="Arial" w:hAnsi="Arial" w:cs="Arial"/>
              </w:rPr>
              <w:t>Р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МАОУ «Голышмановская СОШ №2</w:t>
            </w:r>
            <w:r w:rsidRPr="00F93BFA">
              <w:rPr>
                <w:rFonts w:ascii="Arial" w:hAnsi="Arial" w:cs="Arial"/>
              </w:rPr>
              <w:t>»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________    Ю.В. Петрушенко 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«____» _______________ 2019 г.</w:t>
            </w:r>
          </w:p>
        </w:tc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051A" w:rsidRPr="00F93BF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>Приложение</w:t>
            </w:r>
            <w:r>
              <w:rPr>
                <w:rFonts w:ascii="Arial" w:hAnsi="Arial" w:cs="Arial"/>
                <w:lang w:eastAsia="ar-SA"/>
              </w:rPr>
              <w:t xml:space="preserve"> №___</w:t>
            </w:r>
          </w:p>
          <w:p w:rsidR="0061051A" w:rsidRPr="00F93BF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 xml:space="preserve"> к</w:t>
            </w:r>
            <w:r>
              <w:rPr>
                <w:rFonts w:ascii="Arial" w:hAnsi="Arial" w:cs="Arial"/>
                <w:lang w:eastAsia="ar-SA"/>
              </w:rPr>
              <w:t xml:space="preserve"> Рабочей программе учителя </w:t>
            </w:r>
          </w:p>
          <w:p w:rsidR="0061051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 xml:space="preserve">утвержденной приказом </w:t>
            </w:r>
            <w:r>
              <w:rPr>
                <w:rFonts w:ascii="Arial" w:hAnsi="Arial" w:cs="Arial"/>
                <w:lang w:eastAsia="ar-SA"/>
              </w:rPr>
              <w:t xml:space="preserve">директора </w:t>
            </w:r>
            <w:r w:rsidRPr="00F93BFA">
              <w:rPr>
                <w:rFonts w:ascii="Arial" w:hAnsi="Arial" w:cs="Arial"/>
                <w:lang w:eastAsia="ar-SA"/>
              </w:rPr>
              <w:t xml:space="preserve">по школе </w:t>
            </w:r>
          </w:p>
          <w:p w:rsidR="0061051A" w:rsidRPr="00F93BF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>от</w:t>
            </w:r>
            <w:r>
              <w:rPr>
                <w:rFonts w:ascii="Arial" w:hAnsi="Arial" w:cs="Arial"/>
                <w:lang w:eastAsia="ar-SA"/>
              </w:rPr>
              <w:t xml:space="preserve"> «__» _______2019г.</w:t>
            </w:r>
            <w:r w:rsidRPr="00F93BFA">
              <w:rPr>
                <w:rFonts w:ascii="Arial" w:hAnsi="Arial" w:cs="Arial"/>
                <w:lang w:eastAsia="ar-SA"/>
              </w:rPr>
              <w:t xml:space="preserve"> № _______</w:t>
            </w:r>
          </w:p>
        </w:tc>
      </w:tr>
    </w:tbl>
    <w:p w:rsidR="0061051A" w:rsidRPr="00F93BFA" w:rsidRDefault="0061051A" w:rsidP="0061051A">
      <w:pPr>
        <w:shd w:val="clear" w:color="auto" w:fill="FFFFFF"/>
        <w:tabs>
          <w:tab w:val="left" w:pos="426"/>
          <w:tab w:val="left" w:pos="1321"/>
        </w:tabs>
        <w:spacing w:line="240" w:lineRule="atLeast"/>
        <w:ind w:right="20"/>
        <w:jc w:val="right"/>
        <w:rPr>
          <w:rFonts w:ascii="Arial" w:hAnsi="Arial" w:cs="Arial"/>
          <w:lang w:eastAsia="ar-SA"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u w:val="single"/>
          <w:lang w:val="uk-UA" w:eastAsia="ar-SA"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b/>
        </w:rPr>
      </w:pPr>
      <w:r w:rsidRPr="00F93BFA">
        <w:rPr>
          <w:rFonts w:ascii="Arial" w:hAnsi="Arial" w:cs="Arial"/>
          <w:b/>
        </w:rPr>
        <w:t>КАЛЕНДАРНО-ТЕМАТИЧЕСКОЕ ПЛАНИРОВАНИЕ</w:t>
      </w:r>
    </w:p>
    <w:p w:rsidR="0061051A" w:rsidRPr="00F93BFA" w:rsidRDefault="0061051A" w:rsidP="0061051A">
      <w:pPr>
        <w:rPr>
          <w:rFonts w:ascii="Arial" w:hAnsi="Arial" w:cs="Arial"/>
          <w:b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b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b/>
        </w:rPr>
      </w:pPr>
      <w:r w:rsidRPr="00F93BFA">
        <w:rPr>
          <w:rFonts w:ascii="Arial" w:hAnsi="Arial" w:cs="Arial"/>
          <w:b/>
        </w:rPr>
        <w:t>учебного предмета «</w:t>
      </w:r>
      <w:r>
        <w:rPr>
          <w:rFonts w:ascii="Arial" w:hAnsi="Arial" w:cs="Arial"/>
          <w:b/>
        </w:rPr>
        <w:t>Алгебра</w:t>
      </w:r>
      <w:r w:rsidRPr="00F93BFA">
        <w:rPr>
          <w:rFonts w:ascii="Arial" w:hAnsi="Arial" w:cs="Arial"/>
          <w:b/>
        </w:rPr>
        <w:t>»</w:t>
      </w:r>
    </w:p>
    <w:p w:rsidR="0061051A" w:rsidRPr="00F93BFA" w:rsidRDefault="0061051A" w:rsidP="0061051A">
      <w:pPr>
        <w:rPr>
          <w:rFonts w:ascii="Arial" w:hAnsi="Arial" w:cs="Arial"/>
        </w:rPr>
      </w:pPr>
    </w:p>
    <w:p w:rsidR="0061051A" w:rsidRDefault="0061051A" w:rsidP="0061051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Класс:11</w:t>
      </w:r>
      <w:r w:rsidRPr="00F93BFA">
        <w:rPr>
          <w:rFonts w:ascii="Arial" w:hAnsi="Arial" w:cs="Arial"/>
          <w:b/>
        </w:rPr>
        <w:t xml:space="preserve"> класс</w:t>
      </w:r>
      <w:r>
        <w:rPr>
          <w:rFonts w:ascii="Arial" w:hAnsi="Arial" w:cs="Arial"/>
          <w:b/>
        </w:rPr>
        <w:t>ы</w:t>
      </w:r>
    </w:p>
    <w:p w:rsidR="0061051A" w:rsidRPr="003B5FD9" w:rsidRDefault="0061051A" w:rsidP="0061051A">
      <w:pPr>
        <w:rPr>
          <w:rFonts w:ascii="Arial" w:hAnsi="Arial" w:cs="Arial"/>
          <w:u w:val="single"/>
        </w:rPr>
      </w:pPr>
      <w:r w:rsidRPr="003B5FD9">
        <w:rPr>
          <w:rFonts w:ascii="Arial" w:hAnsi="Arial" w:cs="Arial"/>
          <w:b/>
        </w:rPr>
        <w:t>Количество часов по учебному предмету:</w:t>
      </w:r>
      <w:r>
        <w:rPr>
          <w:rFonts w:ascii="Arial" w:hAnsi="Arial" w:cs="Arial"/>
          <w:u w:val="single"/>
        </w:rPr>
        <w:t xml:space="preserve"> 3 ч./неделю, всего – 102</w:t>
      </w:r>
      <w:r w:rsidRPr="003B5FD9">
        <w:rPr>
          <w:rFonts w:ascii="Arial" w:hAnsi="Arial" w:cs="Arial"/>
          <w:u w:val="single"/>
        </w:rPr>
        <w:t>ч/год</w:t>
      </w:r>
    </w:p>
    <w:p w:rsidR="0061051A" w:rsidRPr="00F93BFA" w:rsidRDefault="0061051A" w:rsidP="0061051A">
      <w:pPr>
        <w:tabs>
          <w:tab w:val="left" w:pos="1560"/>
        </w:tabs>
        <w:rPr>
          <w:rFonts w:ascii="Arial" w:hAnsi="Arial" w:cs="Arial"/>
          <w:u w:val="single"/>
        </w:rPr>
      </w:pPr>
      <w:r w:rsidRPr="00F93BFA">
        <w:rPr>
          <w:rFonts w:ascii="Arial" w:hAnsi="Arial" w:cs="Arial"/>
          <w:b/>
        </w:rPr>
        <w:t xml:space="preserve">Учитель: </w:t>
      </w:r>
      <w:r>
        <w:rPr>
          <w:rFonts w:ascii="Arial" w:hAnsi="Arial" w:cs="Arial"/>
          <w:u w:val="single"/>
        </w:rPr>
        <w:t>Марина Владимировна Бабченко</w:t>
      </w:r>
    </w:p>
    <w:p w:rsidR="0061051A" w:rsidRPr="00F93BFA" w:rsidRDefault="0061051A" w:rsidP="0061051A">
      <w:pPr>
        <w:tabs>
          <w:tab w:val="left" w:pos="1560"/>
        </w:tabs>
        <w:rPr>
          <w:rFonts w:ascii="Arial" w:hAnsi="Arial" w:cs="Arial"/>
          <w:u w:val="single"/>
        </w:rPr>
      </w:pPr>
      <w:r w:rsidRPr="00F93BFA">
        <w:rPr>
          <w:rFonts w:ascii="Arial" w:hAnsi="Arial" w:cs="Arial"/>
          <w:b/>
        </w:rPr>
        <w:t>Учебный год</w:t>
      </w:r>
      <w:r w:rsidRPr="00F93BFA">
        <w:rPr>
          <w:rFonts w:ascii="Arial" w:hAnsi="Arial" w:cs="Arial"/>
        </w:rPr>
        <w:t xml:space="preserve"> – </w:t>
      </w:r>
      <w:r>
        <w:rPr>
          <w:rFonts w:ascii="Arial" w:hAnsi="Arial" w:cs="Arial"/>
          <w:u w:val="single"/>
        </w:rPr>
        <w:t>2019/2020</w:t>
      </w:r>
      <w:r w:rsidRPr="00F93BFA">
        <w:rPr>
          <w:rFonts w:ascii="Arial" w:hAnsi="Arial" w:cs="Arial"/>
          <w:u w:val="single"/>
        </w:rPr>
        <w:t>учебный год</w:t>
      </w:r>
    </w:p>
    <w:p w:rsidR="0061051A" w:rsidRPr="00F93BFA" w:rsidRDefault="0061051A" w:rsidP="0061051A">
      <w:pPr>
        <w:tabs>
          <w:tab w:val="left" w:pos="1560"/>
        </w:tabs>
        <w:rPr>
          <w:rFonts w:ascii="Arial" w:hAnsi="Arial" w:cs="Arial"/>
        </w:rPr>
      </w:pPr>
    </w:p>
    <w:p w:rsidR="0061051A" w:rsidRDefault="0061051A" w:rsidP="0061051A">
      <w:pPr>
        <w:ind w:right="1417"/>
        <w:jc w:val="center"/>
        <w:rPr>
          <w:rFonts w:ascii="Arial" w:hAnsi="Arial" w:cs="Arial"/>
        </w:rPr>
      </w:pPr>
    </w:p>
    <w:p w:rsidR="0061051A" w:rsidRDefault="0061051A" w:rsidP="0061051A">
      <w:pPr>
        <w:ind w:right="1417"/>
        <w:jc w:val="center"/>
        <w:rPr>
          <w:rFonts w:ascii="Arial" w:hAnsi="Arial" w:cs="Arial"/>
        </w:rPr>
      </w:pPr>
      <w:r>
        <w:rPr>
          <w:rFonts w:ascii="Arial" w:hAnsi="Arial" w:cs="Arial"/>
        </w:rPr>
        <w:t>Голышманово, 2019</w:t>
      </w:r>
    </w:p>
    <w:p w:rsidR="0061051A" w:rsidRDefault="0061051A" w:rsidP="0061051A">
      <w:pPr>
        <w:ind w:right="1417"/>
        <w:jc w:val="center"/>
        <w:rPr>
          <w:rFonts w:ascii="Arial" w:hAnsi="Arial" w:cs="Arial"/>
        </w:rPr>
      </w:pPr>
    </w:p>
    <w:p w:rsidR="002E08B8" w:rsidRPr="005626B3" w:rsidRDefault="002E08B8" w:rsidP="002E08B8">
      <w:pPr>
        <w:pStyle w:val="12"/>
        <w:rPr>
          <w:rFonts w:ascii="Arial" w:hAnsi="Arial" w:cs="Arial"/>
          <w:b/>
          <w:sz w:val="20"/>
          <w:szCs w:val="20"/>
        </w:rPr>
      </w:pPr>
      <w:r w:rsidRPr="005626B3">
        <w:rPr>
          <w:rFonts w:ascii="Arial" w:hAnsi="Arial" w:cs="Arial"/>
          <w:sz w:val="20"/>
          <w:szCs w:val="20"/>
        </w:rPr>
        <w:tab/>
      </w:r>
    </w:p>
    <w:tbl>
      <w:tblPr>
        <w:tblpPr w:leftFromText="180" w:rightFromText="180" w:vertAnchor="text" w:tblpX="358" w:tblpY="19"/>
        <w:tblOverlap w:val="never"/>
        <w:tblW w:w="15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17"/>
        <w:gridCol w:w="857"/>
        <w:gridCol w:w="34"/>
        <w:gridCol w:w="824"/>
        <w:gridCol w:w="3989"/>
        <w:gridCol w:w="2694"/>
        <w:gridCol w:w="3543"/>
        <w:gridCol w:w="2410"/>
      </w:tblGrid>
      <w:tr w:rsidR="005626B3" w:rsidRPr="005626B3" w:rsidTr="005626B3">
        <w:trPr>
          <w:trHeight w:val="470"/>
        </w:trPr>
        <w:tc>
          <w:tcPr>
            <w:tcW w:w="817" w:type="dxa"/>
          </w:tcPr>
          <w:p w:rsidR="005626B3" w:rsidRPr="005626B3" w:rsidRDefault="005626B3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№ урока</w:t>
            </w:r>
          </w:p>
        </w:tc>
        <w:tc>
          <w:tcPr>
            <w:tcW w:w="857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Дата по плану</w:t>
            </w:r>
          </w:p>
        </w:tc>
        <w:tc>
          <w:tcPr>
            <w:tcW w:w="858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Дата по факту</w:t>
            </w:r>
          </w:p>
        </w:tc>
        <w:tc>
          <w:tcPr>
            <w:tcW w:w="3989" w:type="dxa"/>
          </w:tcPr>
          <w:p w:rsidR="005626B3" w:rsidRPr="005626B3" w:rsidRDefault="005626B3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Тема урока</w:t>
            </w:r>
          </w:p>
        </w:tc>
        <w:tc>
          <w:tcPr>
            <w:tcW w:w="2694" w:type="dxa"/>
          </w:tcPr>
          <w:p w:rsidR="005626B3" w:rsidRPr="005626B3" w:rsidRDefault="005626B3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Элементы содержания</w:t>
            </w:r>
          </w:p>
        </w:tc>
        <w:tc>
          <w:tcPr>
            <w:tcW w:w="3543" w:type="dxa"/>
          </w:tcPr>
          <w:p w:rsidR="005626B3" w:rsidRPr="005626B3" w:rsidRDefault="005626B3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Планируемые результаты обучения</w:t>
            </w:r>
          </w:p>
        </w:tc>
        <w:tc>
          <w:tcPr>
            <w:tcW w:w="2410" w:type="dxa"/>
          </w:tcPr>
          <w:p w:rsidR="005626B3" w:rsidRPr="005626B3" w:rsidRDefault="005626B3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  <w:vertAlign w:val="superscript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а контроля</w:t>
            </w:r>
          </w:p>
        </w:tc>
      </w:tr>
      <w:tr w:rsidR="002E08B8" w:rsidRPr="005626B3" w:rsidTr="005D6803">
        <w:tc>
          <w:tcPr>
            <w:tcW w:w="15168" w:type="dxa"/>
            <w:gridSpan w:val="8"/>
            <w:tcBorders>
              <w:bottom w:val="single" w:sz="4" w:space="0" w:color="auto"/>
            </w:tcBorders>
            <w:shd w:val="clear" w:color="auto" w:fill="D9D9D9"/>
          </w:tcPr>
          <w:p w:rsidR="002E08B8" w:rsidRPr="005626B3" w:rsidRDefault="002E08B8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 1.  Повторение курса  алгебры и начал анализа 10 класса( 4 часа)</w:t>
            </w:r>
          </w:p>
        </w:tc>
      </w:tr>
      <w:tr w:rsidR="005626B3" w:rsidRPr="005626B3" w:rsidTr="005626B3">
        <w:tc>
          <w:tcPr>
            <w:tcW w:w="817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891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Числа и выражения</w:t>
            </w:r>
          </w:p>
        </w:tc>
        <w:tc>
          <w:tcPr>
            <w:tcW w:w="2694" w:type="dxa"/>
            <w:vMerge w:val="restart"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A32A50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одержание курса 10 класса</w:t>
            </w:r>
          </w:p>
        </w:tc>
        <w:tc>
          <w:tcPr>
            <w:tcW w:w="3543" w:type="dxa"/>
            <w:vMerge w:val="restart"/>
          </w:tcPr>
          <w:p w:rsidR="005626B3" w:rsidRPr="005626B3" w:rsidRDefault="005626B3" w:rsidP="005626B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Уметь</w:t>
            </w:r>
          </w:p>
          <w:p w:rsidR="005626B3" w:rsidRPr="005626B3" w:rsidRDefault="005626B3" w:rsidP="005626B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ешать несложные алгебраические, иррациональные, показательные, логарифмические, тригонометрические уравнения, неравенства и их системы.</w:t>
            </w:r>
          </w:p>
          <w:p w:rsidR="005626B3" w:rsidRPr="005626B3" w:rsidRDefault="005626B3" w:rsidP="005626B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 xml:space="preserve">Знать </w:t>
            </w: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bCs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войства степенной, показательной, логарифмической функций и уметь строить их графики.</w:t>
            </w: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 </w:t>
            </w: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bCs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bCs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891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Функции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891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равнения и неравенства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ходная контрольная работа</w:t>
            </w:r>
          </w:p>
        </w:tc>
        <w:tc>
          <w:tcPr>
            <w:tcW w:w="2694" w:type="dxa"/>
            <w:vMerge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онтрольная работа</w:t>
            </w:r>
          </w:p>
        </w:tc>
      </w:tr>
      <w:tr w:rsidR="005626B3" w:rsidRPr="005626B3" w:rsidTr="005D6803">
        <w:tc>
          <w:tcPr>
            <w:tcW w:w="15168" w:type="dxa"/>
            <w:gridSpan w:val="8"/>
            <w:shd w:val="clear" w:color="auto" w:fill="BFBFBF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2. Тригонометрические функции  (</w:t>
            </w:r>
            <w:r w:rsidRPr="005626B3">
              <w:rPr>
                <w:rFonts w:ascii="Arial" w:hAnsi="Arial" w:cs="Arial"/>
                <w:b/>
                <w:bCs/>
                <w:sz w:val="20"/>
                <w:szCs w:val="20"/>
              </w:rPr>
              <w:t>14 часов)</w:t>
            </w:r>
          </w:p>
        </w:tc>
      </w:tr>
      <w:tr w:rsidR="005626B3" w:rsidRPr="005626B3" w:rsidTr="005626B3">
        <w:tc>
          <w:tcPr>
            <w:tcW w:w="817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</w:t>
            </w:r>
          </w:p>
        </w:tc>
        <w:tc>
          <w:tcPr>
            <w:tcW w:w="891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2694" w:type="dxa"/>
            <w:vMerge w:val="restart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бласть определения и множества значений тригонометрических функций</w:t>
            </w:r>
          </w:p>
        </w:tc>
        <w:tc>
          <w:tcPr>
            <w:tcW w:w="3543" w:type="dxa"/>
            <w:vMerge w:val="restart"/>
          </w:tcPr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Научиться находить область определения тригонометрических функций. </w:t>
            </w: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Научиться находить множество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значений тригонометрических функций</w:t>
            </w: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учиться определять четность, нечетность, периодичность тригонометрических функций.</w:t>
            </w:r>
          </w:p>
          <w:p w:rsidR="005626B3" w:rsidRPr="005626B3" w:rsidRDefault="005626B3" w:rsidP="005626B3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 Знать свойства тригонометрических функций 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29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5pt;height:15.05pt" o:ole="">
                  <v:imagedata r:id="rId10" o:title=""/>
                </v:shape>
                <o:OLEObject Type="Embed" ProgID="Equation.DSMT4" ShapeID="_x0000_i1025" DrawAspect="Content" ObjectID="_1635556978" r:id="rId11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и уметь строить их графики. </w:t>
            </w:r>
          </w:p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</w:t>
            </w:r>
          </w:p>
        </w:tc>
        <w:tc>
          <w:tcPr>
            <w:tcW w:w="891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</w:t>
            </w:r>
          </w:p>
        </w:tc>
        <w:tc>
          <w:tcPr>
            <w:tcW w:w="891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2694" w:type="dxa"/>
            <w:vMerge w:val="restart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ечётная и чётная функция, периодическая функция,  период функции, наименьший положительный период</w:t>
            </w: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626B3" w:rsidRPr="005626B3" w:rsidTr="005626B3">
        <w:tc>
          <w:tcPr>
            <w:tcW w:w="817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</w:t>
            </w:r>
          </w:p>
        </w:tc>
        <w:tc>
          <w:tcPr>
            <w:tcW w:w="891" w:type="dxa"/>
            <w:gridSpan w:val="2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войства функций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40" w:dyaOrig="260">
                <v:shape id="_x0000_i1026" type="#_x0000_t75" style="width:46.9pt;height:12.55pt" o:ole="">
                  <v:imagedata r:id="rId12" o:title=""/>
                </v:shape>
                <o:OLEObject Type="Embed" ProgID="Equation.DSMT4" ShapeID="_x0000_i1026" DrawAspect="Content" ObjectID="_1635556979" r:id="rId13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27" type="#_x0000_t75" style="width:45.2pt;height:15.9pt" o:ole="">
                  <v:imagedata r:id="rId14" o:title=""/>
                </v:shape>
                <o:OLEObject Type="Embed" ProgID="Equation.DSMT4" ShapeID="_x0000_i1027" DrawAspect="Content" ObjectID="_1635556980" r:id="rId15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>и их графики.</w:t>
            </w:r>
          </w:p>
        </w:tc>
        <w:tc>
          <w:tcPr>
            <w:tcW w:w="2694" w:type="dxa"/>
            <w:vMerge w:val="restart"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Графики тригонометрических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функций и их свойства</w:t>
            </w: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Графики тригонометрических функций и их свойства</w:t>
            </w: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626B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1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войства функций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40" w:dyaOrig="260">
                <v:shape id="_x0000_i1028" type="#_x0000_t75" style="width:46.9pt;height:12.55pt" o:ole="">
                  <v:imagedata r:id="rId12" o:title=""/>
                </v:shape>
                <o:OLEObject Type="Embed" ProgID="Equation.DSMT4" ShapeID="_x0000_i1028" DrawAspect="Content" ObjectID="_1635556981" r:id="rId16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29" type="#_x0000_t75" style="width:45.2pt;height:15.9pt" o:ole="">
                  <v:imagedata r:id="rId14" o:title=""/>
                </v:shape>
                <o:OLEObject Type="Embed" ProgID="Equation.DSMT4" ShapeID="_x0000_i1029" DrawAspect="Content" ObjectID="_1635556982" r:id="rId17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>и их графики.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1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войства функций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40" w:dyaOrig="260">
                <v:shape id="_x0000_i1030" type="#_x0000_t75" style="width:46.9pt;height:12.55pt" o:ole="">
                  <v:imagedata r:id="rId12" o:title=""/>
                </v:shape>
                <o:OLEObject Type="Embed" ProgID="Equation.DSMT4" ShapeID="_x0000_i1030" DrawAspect="Content" ObjectID="_1635556983" r:id="rId18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31" type="#_x0000_t75" style="width:45.2pt;height:15.9pt" o:ole="">
                  <v:imagedata r:id="rId14" o:title=""/>
                </v:shape>
                <o:OLEObject Type="Embed" ProgID="Equation.DSMT4" ShapeID="_x0000_i1031" DrawAspect="Content" ObjectID="_1635556984" r:id="rId19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>и их графики.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войства функций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40" w:dyaOrig="260">
                <v:shape id="_x0000_i1032" type="#_x0000_t75" style="width:46.9pt;height:12.55pt" o:ole="">
                  <v:imagedata r:id="rId12" o:title=""/>
                </v:shape>
                <o:OLEObject Type="Embed" ProgID="Equation.DSMT4" ShapeID="_x0000_i1032" DrawAspect="Content" ObjectID="_1635556985" r:id="rId20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900" w:dyaOrig="320">
                <v:shape id="_x0000_i1033" type="#_x0000_t75" style="width:45.2pt;height:15.9pt" o:ole="">
                  <v:imagedata r:id="rId14" o:title=""/>
                </v:shape>
                <o:OLEObject Type="Embed" ProgID="Equation.DSMT4" ShapeID="_x0000_i1033" DrawAspect="Content" ObjectID="_1635556986" r:id="rId21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>и их графики.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626B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войства функции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800" w:dyaOrig="280">
                <v:shape id="_x0000_i1034" type="#_x0000_t75" style="width:39.35pt;height:14.25pt" o:ole="">
                  <v:imagedata r:id="rId22" o:title=""/>
                </v:shape>
                <o:OLEObject Type="Embed" ProgID="Equation.DSMT4" ShapeID="_x0000_i1034" DrawAspect="Content" ObjectID="_1635556987" r:id="rId23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и её график.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626B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войства функции </w:t>
            </w:r>
            <w:r w:rsidRPr="005626B3">
              <w:rPr>
                <w:rFonts w:ascii="Arial" w:hAnsi="Arial" w:cs="Arial"/>
                <w:position w:val="-10"/>
                <w:sz w:val="20"/>
                <w:szCs w:val="20"/>
              </w:rPr>
              <w:object w:dxaOrig="800" w:dyaOrig="280">
                <v:shape id="_x0000_i1035" type="#_x0000_t75" style="width:39.35pt;height:14.25pt" o:ole="">
                  <v:imagedata r:id="rId22" o:title=""/>
                </v:shape>
                <o:OLEObject Type="Embed" ProgID="Equation.DSMT4" ShapeID="_x0000_i1035" DrawAspect="Content" ObjectID="_1635556988" r:id="rId24"/>
              </w:objec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и её график</w:t>
            </w:r>
          </w:p>
        </w:tc>
        <w:tc>
          <w:tcPr>
            <w:tcW w:w="2694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626B3" w:rsidRPr="005626B3" w:rsidRDefault="005626B3" w:rsidP="005626B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626B3" w:rsidRPr="005626B3" w:rsidRDefault="005626B3" w:rsidP="005626B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братные тригонометрические функции.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2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пробелами в знаниях и умениях при решении основных типов заданий по теме</w:t>
            </w:r>
          </w:p>
        </w:tc>
        <w:tc>
          <w:tcPr>
            <w:tcW w:w="2694" w:type="dxa"/>
            <w:vMerge w:val="restart"/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ам раздела</w:t>
            </w: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пробелами в знаниях и умениях при решении основных типов заданий по теме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8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Контрольная работа № 1 по теме «Тригонометрические функции»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ам раздела</w:t>
            </w:r>
          </w:p>
        </w:tc>
        <w:tc>
          <w:tcPr>
            <w:tcW w:w="3543" w:type="dxa"/>
            <w:vMerge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онтрольная работа</w:t>
            </w:r>
          </w:p>
        </w:tc>
      </w:tr>
      <w:tr w:rsidR="00665FD2" w:rsidRPr="005626B3" w:rsidTr="005D6803">
        <w:tc>
          <w:tcPr>
            <w:tcW w:w="15168" w:type="dxa"/>
            <w:gridSpan w:val="8"/>
            <w:shd w:val="clear" w:color="auto" w:fill="BFBFBF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 xml:space="preserve">Раздел 3. Производная и её геометрический смысл ( </w:t>
            </w:r>
            <w:r w:rsidRPr="005626B3">
              <w:rPr>
                <w:rFonts w:ascii="Arial" w:hAnsi="Arial" w:cs="Arial"/>
                <w:b/>
                <w:bCs/>
                <w:sz w:val="20"/>
                <w:szCs w:val="20"/>
              </w:rPr>
              <w:t>18 часов)</w:t>
            </w:r>
          </w:p>
        </w:tc>
      </w:tr>
      <w:tr w:rsidR="00665FD2" w:rsidRPr="005626B3" w:rsidTr="005626B3">
        <w:tc>
          <w:tcPr>
            <w:tcW w:w="817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9</w:t>
            </w:r>
          </w:p>
        </w:tc>
        <w:tc>
          <w:tcPr>
            <w:tcW w:w="891" w:type="dxa"/>
            <w:gridSpan w:val="2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ая</w:t>
            </w:r>
          </w:p>
        </w:tc>
        <w:tc>
          <w:tcPr>
            <w:tcW w:w="2694" w:type="dxa"/>
            <w:vMerge w:val="restart"/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онятие о производной функции</w:t>
            </w:r>
          </w:p>
        </w:tc>
        <w:tc>
          <w:tcPr>
            <w:tcW w:w="3543" w:type="dxa"/>
            <w:vMerge w:val="restart"/>
          </w:tcPr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имать механический смысл производной.</w:t>
            </w: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ходить производные элементарных функций, пользуясь правилами дифференцирования.</w:t>
            </w:r>
          </w:p>
          <w:p w:rsidR="00665FD2" w:rsidRPr="005626B3" w:rsidRDefault="00665FD2" w:rsidP="00665FD2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имать геометрический смысл производной.</w:t>
            </w:r>
          </w:p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0</w:t>
            </w:r>
          </w:p>
        </w:tc>
        <w:tc>
          <w:tcPr>
            <w:tcW w:w="891" w:type="dxa"/>
            <w:gridSpan w:val="2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ая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1</w:t>
            </w:r>
          </w:p>
        </w:tc>
        <w:tc>
          <w:tcPr>
            <w:tcW w:w="891" w:type="dxa"/>
            <w:gridSpan w:val="2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ая степенной функции</w:t>
            </w:r>
          </w:p>
        </w:tc>
        <w:tc>
          <w:tcPr>
            <w:tcW w:w="2694" w:type="dxa"/>
            <w:vMerge w:val="restart"/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Производные основных 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lastRenderedPageBreak/>
              <w:t>элементарных функций</w:t>
            </w: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2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ая степенной функции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2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авила дифференцирования</w:t>
            </w:r>
          </w:p>
        </w:tc>
        <w:tc>
          <w:tcPr>
            <w:tcW w:w="2694" w:type="dxa"/>
            <w:vMerge w:val="restart"/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оизводные суммы, разности, произведения, частного.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оизводные обратной функции и композиции данной функции с линейной</w:t>
            </w: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4</w:t>
            </w:r>
          </w:p>
        </w:tc>
        <w:tc>
          <w:tcPr>
            <w:tcW w:w="891" w:type="dxa"/>
            <w:gridSpan w:val="2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авила дифференцирования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3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авила дифференцирования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2694" w:type="dxa"/>
            <w:vMerge w:val="restart"/>
          </w:tcPr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5FD2" w:rsidRPr="005626B3" w:rsidRDefault="00665FD2" w:rsidP="00665FD2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оизводные основных элементарных функций</w:t>
            </w: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8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665FD2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5FD2" w:rsidRPr="00665FD2" w:rsidRDefault="00665FD2" w:rsidP="00665FD2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2694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5FD2" w:rsidRPr="005626B3" w:rsidRDefault="00665FD2" w:rsidP="00665FD2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5FD2" w:rsidRPr="005626B3" w:rsidRDefault="00665FD2" w:rsidP="00665FD2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35E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Геометрический смысл производной</w:t>
            </w:r>
          </w:p>
        </w:tc>
        <w:tc>
          <w:tcPr>
            <w:tcW w:w="2694" w:type="dxa"/>
            <w:vMerge w:val="restart"/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Геометрический смысл производной. Уравнение касательной к графику функции</w:t>
            </w:r>
          </w:p>
        </w:tc>
        <w:tc>
          <w:tcPr>
            <w:tcW w:w="3543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6635E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Геометрический смысл производной</w:t>
            </w:r>
          </w:p>
        </w:tc>
        <w:tc>
          <w:tcPr>
            <w:tcW w:w="2694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4</w:t>
            </w:r>
          </w:p>
        </w:tc>
      </w:tr>
      <w:tr w:rsidR="006635E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Геометрический смысл производной</w:t>
            </w:r>
          </w:p>
        </w:tc>
        <w:tc>
          <w:tcPr>
            <w:tcW w:w="2694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35E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Геометрический смысл производной</w:t>
            </w:r>
          </w:p>
        </w:tc>
        <w:tc>
          <w:tcPr>
            <w:tcW w:w="2694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6635E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пробелами в знаниях и умениях при решении основных типов заданий по теме</w:t>
            </w:r>
          </w:p>
        </w:tc>
        <w:tc>
          <w:tcPr>
            <w:tcW w:w="2694" w:type="dxa"/>
            <w:vMerge w:val="restart"/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Физический смысл производной.</w:t>
            </w:r>
            <w:r w:rsidRPr="005626B3">
              <w:rPr>
                <w:rStyle w:val="apple-converted-space"/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 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Вторая производная и её физический смысл</w:t>
            </w:r>
          </w:p>
        </w:tc>
        <w:tc>
          <w:tcPr>
            <w:tcW w:w="3543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35E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пробелами в знаниях и умениях при решении основных типов заданий по теме</w:t>
            </w:r>
          </w:p>
        </w:tc>
        <w:tc>
          <w:tcPr>
            <w:tcW w:w="2694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6635E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 xml:space="preserve">Контрольная работа № 2 по теме </w:t>
            </w: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lastRenderedPageBreak/>
              <w:t>«Производная и ее геометрический смысл»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6635EB" w:rsidRPr="005626B3" w:rsidRDefault="006635EB" w:rsidP="006635E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Материал по теме</w:t>
            </w:r>
          </w:p>
        </w:tc>
        <w:tc>
          <w:tcPr>
            <w:tcW w:w="3543" w:type="dxa"/>
            <w:vMerge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онтрольная работа</w:t>
            </w:r>
          </w:p>
        </w:tc>
      </w:tr>
      <w:tr w:rsidR="006635EB" w:rsidRPr="005626B3" w:rsidTr="005D6803">
        <w:tc>
          <w:tcPr>
            <w:tcW w:w="15168" w:type="dxa"/>
            <w:gridSpan w:val="8"/>
            <w:shd w:val="clear" w:color="auto" w:fill="BFBFBF"/>
          </w:tcPr>
          <w:p w:rsidR="006635EB" w:rsidRPr="005626B3" w:rsidRDefault="006635EB" w:rsidP="006635E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 xml:space="preserve">Раздел 4. Применение производной к исследованию функций  ( </w:t>
            </w:r>
            <w:r w:rsidRPr="005626B3">
              <w:rPr>
                <w:rFonts w:ascii="Arial" w:hAnsi="Arial" w:cs="Arial"/>
                <w:b/>
                <w:bCs/>
                <w:sz w:val="20"/>
                <w:szCs w:val="20"/>
              </w:rPr>
              <w:t>18 часов)</w:t>
            </w:r>
          </w:p>
        </w:tc>
      </w:tr>
      <w:tr w:rsidR="00A2383B" w:rsidRPr="005626B3" w:rsidTr="005626B3">
        <w:tc>
          <w:tcPr>
            <w:tcW w:w="817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7</w:t>
            </w:r>
          </w:p>
        </w:tc>
        <w:tc>
          <w:tcPr>
            <w:tcW w:w="891" w:type="dxa"/>
            <w:gridSpan w:val="2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озрастание и убывание функции</w:t>
            </w:r>
          </w:p>
        </w:tc>
        <w:tc>
          <w:tcPr>
            <w:tcW w:w="2694" w:type="dxa"/>
            <w:vMerge w:val="restart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омежутки возрастания и убывания функции</w:t>
            </w:r>
          </w:p>
        </w:tc>
        <w:tc>
          <w:tcPr>
            <w:tcW w:w="3543" w:type="dxa"/>
            <w:vMerge w:val="restart"/>
          </w:tcPr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ять производные для исследования функций на монотонность в   несложных случаях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ять производные для исследования функций на экстремумы в несложных случаях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ять производные для исследования функций и построения их графиков в несложных случаях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ять производные для нахождения наибольших и наименьших значений функции</w:t>
            </w:r>
          </w:p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учиться применять дифференциальное исчисление для исследования  элементарных и сложных функций и построения их графиков.</w:t>
            </w:r>
          </w:p>
          <w:p w:rsidR="00A2383B" w:rsidRPr="005626B3" w:rsidRDefault="00A2383B" w:rsidP="00A2383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Использовать приобретенные знания и умения в практической деятельности и повседневной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.</w:t>
            </w:r>
          </w:p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8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озрастание и убывание функции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Экстремумы функции</w:t>
            </w:r>
          </w:p>
        </w:tc>
        <w:tc>
          <w:tcPr>
            <w:tcW w:w="2694" w:type="dxa"/>
            <w:vMerge w:val="restart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Точки экстремума (локального максимума и минимума)</w:t>
            </w: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Экстремумы функции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Экстремумы функции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5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ение производной к построению графиков функций</w:t>
            </w:r>
          </w:p>
        </w:tc>
        <w:tc>
          <w:tcPr>
            <w:tcW w:w="2694" w:type="dxa"/>
            <w:vMerge w:val="restart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именение производной к исследованию функций и построению графиков</w:t>
            </w: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ение производной к построению графиков функций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6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ение производной к построению графиков функций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ение производной к построению графиков функций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менение производной к построению графиков функций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694" w:type="dxa"/>
            <w:vMerge w:val="restart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именение производной к исследованию функций и построению графиков</w:t>
            </w: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8</w:t>
            </w:r>
          </w:p>
        </w:tc>
        <w:tc>
          <w:tcPr>
            <w:tcW w:w="891" w:type="dxa"/>
            <w:gridSpan w:val="2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A2383B" w:rsidRPr="005626B3" w:rsidTr="005626B3">
        <w:tc>
          <w:tcPr>
            <w:tcW w:w="817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9</w:t>
            </w:r>
          </w:p>
        </w:tc>
        <w:tc>
          <w:tcPr>
            <w:tcW w:w="891" w:type="dxa"/>
            <w:gridSpan w:val="2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ибольшее и наименьшее значение функции.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5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ыпуклость графика функции, точки перегиба.</w:t>
            </w:r>
          </w:p>
        </w:tc>
        <w:tc>
          <w:tcPr>
            <w:tcW w:w="2694" w:type="dxa"/>
            <w:vMerge w:val="restart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Точки перегиба.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Выпуклость и вогнутость графика функции</w:t>
            </w: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5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ыпуклость графика функции, точки перегиба.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пробелами в знаниях и умениях при решении основных типов заданий по теме</w:t>
            </w:r>
          </w:p>
        </w:tc>
        <w:tc>
          <w:tcPr>
            <w:tcW w:w="2694" w:type="dxa"/>
            <w:vMerge w:val="restart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имеры использования производной для нахождения наилучшего решения в прикладных, в том числе социально-экономических, задачах. Нахождение скорости для процесса, заданного формулой или графиком</w:t>
            </w: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7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пробелами в знаниях и умениях при решении основных типов заданий по теме</w:t>
            </w:r>
          </w:p>
        </w:tc>
        <w:tc>
          <w:tcPr>
            <w:tcW w:w="2694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A2383B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Контрольная работа № 3 по теме «</w:t>
            </w:r>
            <w:r w:rsidRPr="005626B3">
              <w:rPr>
                <w:rFonts w:ascii="Arial" w:hAnsi="Arial" w:cs="Arial"/>
                <w:b/>
                <w:i/>
                <w:sz w:val="20"/>
                <w:szCs w:val="20"/>
              </w:rPr>
              <w:t>Применение производной к исследованию функций</w:t>
            </w: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»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е</w:t>
            </w:r>
          </w:p>
        </w:tc>
        <w:tc>
          <w:tcPr>
            <w:tcW w:w="3543" w:type="dxa"/>
            <w:vMerge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онтрольная работа</w:t>
            </w:r>
          </w:p>
        </w:tc>
      </w:tr>
      <w:tr w:rsidR="00A2383B" w:rsidRPr="005626B3" w:rsidTr="005D6803">
        <w:tc>
          <w:tcPr>
            <w:tcW w:w="15168" w:type="dxa"/>
            <w:gridSpan w:val="8"/>
            <w:shd w:val="clear" w:color="auto" w:fill="BFBFBF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 xml:space="preserve">Раздел 5. Интеграл ( </w:t>
            </w:r>
            <w:r w:rsidRPr="005626B3">
              <w:rPr>
                <w:rFonts w:ascii="Arial" w:hAnsi="Arial" w:cs="Arial"/>
                <w:b/>
                <w:bCs/>
                <w:sz w:val="20"/>
                <w:szCs w:val="20"/>
              </w:rPr>
              <w:t>13 часов)</w:t>
            </w:r>
          </w:p>
        </w:tc>
      </w:tr>
      <w:tr w:rsidR="00A2383B" w:rsidRPr="005626B3" w:rsidTr="005626B3">
        <w:tc>
          <w:tcPr>
            <w:tcW w:w="817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5</w:t>
            </w:r>
          </w:p>
        </w:tc>
        <w:tc>
          <w:tcPr>
            <w:tcW w:w="891" w:type="dxa"/>
            <w:gridSpan w:val="2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A2383B" w:rsidRPr="005626B3" w:rsidRDefault="00A2383B" w:rsidP="00A238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ервообразная</w:t>
            </w:r>
          </w:p>
        </w:tc>
        <w:tc>
          <w:tcPr>
            <w:tcW w:w="2694" w:type="dxa"/>
            <w:vMerge w:val="restart"/>
          </w:tcPr>
          <w:p w:rsidR="00A2383B" w:rsidRPr="005626B3" w:rsidRDefault="00A2383B" w:rsidP="00A2383B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ервообразная</w:t>
            </w:r>
          </w:p>
        </w:tc>
        <w:tc>
          <w:tcPr>
            <w:tcW w:w="3543" w:type="dxa"/>
            <w:vMerge w:val="restart"/>
          </w:tcPr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Научиться находить первообразные, пользуясь таблицей первообразных. 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учиться вычислять интегралы в простых случаях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учиться находить площадь криволинейной трапеции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своить технику нахождения первообразных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воить геометрический смысл интеграла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своить технику вычисления интегралов.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Научиться находить площади фигур в более сложных случаях.</w:t>
            </w:r>
            <w:r w:rsidRPr="005626B3">
              <w:rPr>
                <w:rFonts w:ascii="Arial" w:hAnsi="Arial" w:cs="Arial"/>
                <w:i/>
                <w:iCs/>
                <w:sz w:val="20"/>
                <w:szCs w:val="20"/>
              </w:rPr>
              <w:t> </w:t>
            </w:r>
          </w:p>
          <w:p w:rsidR="00A2383B" w:rsidRPr="005626B3" w:rsidRDefault="00A2383B" w:rsidP="00A2383B">
            <w:pPr>
              <w:rPr>
                <w:rFonts w:ascii="Arial" w:hAnsi="Arial" w:cs="Arial"/>
                <w:sz w:val="20"/>
                <w:szCs w:val="20"/>
              </w:rPr>
            </w:pPr>
          </w:p>
          <w:p w:rsidR="00A2383B" w:rsidRPr="005626B3" w:rsidRDefault="00A2383B" w:rsidP="00A2383B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Устная и письменная </w:t>
            </w:r>
          </w:p>
          <w:p w:rsidR="00A2383B" w:rsidRPr="005626B3" w:rsidRDefault="00A2383B" w:rsidP="00A2383B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ервообразная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авила нахождения первообразной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авила нахождения первообразных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8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авила нахождения первообразной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лощадь криволинейной трапеции и интеграл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онятие об определённом интеграле как площади криволинейной трапеции.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Формула Ньютона – Лейбница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лощадь криволинейной трапеции и интеграл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лощадь криволинейной трапеции и интеграл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Вычисления интегралов. Вычисление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площадей с помощью интегралов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имеры применения интеграла в физике и геометрии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6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ычисления интегралов. Вычисление площадей с помощью интегралов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ычисления интегралов. Вычисление площадей с помощью интегралов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ычисления интегралов. Вычисление площадей с помощью интегралов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пробелами в знаниях и умениях при решении основных типов заданий по теме</w:t>
            </w:r>
          </w:p>
        </w:tc>
        <w:tc>
          <w:tcPr>
            <w:tcW w:w="2694" w:type="dxa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римеры применения интеграла в физике и геометрии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8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Контрольная работа № 4 по теме «Интеграл»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е</w:t>
            </w:r>
          </w:p>
        </w:tc>
        <w:tc>
          <w:tcPr>
            <w:tcW w:w="3543" w:type="dxa"/>
            <w:vMerge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онтрольная работа</w:t>
            </w:r>
          </w:p>
        </w:tc>
      </w:tr>
      <w:tr w:rsidR="005D3293" w:rsidRPr="005626B3" w:rsidTr="005D6803">
        <w:tc>
          <w:tcPr>
            <w:tcW w:w="15168" w:type="dxa"/>
            <w:gridSpan w:val="8"/>
            <w:shd w:val="clear" w:color="auto" w:fill="BFBFBF"/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6. Элементы математической статистики, комбинаторики и теории вероятностей ( 15 часов)</w:t>
            </w:r>
          </w:p>
        </w:tc>
      </w:tr>
      <w:tr w:rsidR="005D3293" w:rsidRPr="005626B3" w:rsidTr="005626B3">
        <w:tc>
          <w:tcPr>
            <w:tcW w:w="817" w:type="dxa"/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8</w:t>
            </w:r>
          </w:p>
        </w:tc>
        <w:tc>
          <w:tcPr>
            <w:tcW w:w="891" w:type="dxa"/>
            <w:gridSpan w:val="2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ом</w:t>
            </w:r>
            <w:r>
              <w:rPr>
                <w:rFonts w:ascii="Arial" w:hAnsi="Arial" w:cs="Arial"/>
                <w:sz w:val="20"/>
                <w:szCs w:val="20"/>
              </w:rPr>
              <w:t>бинаторные задачи</w:t>
            </w:r>
          </w:p>
        </w:tc>
        <w:tc>
          <w:tcPr>
            <w:tcW w:w="2694" w:type="dxa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Формула числа сочетаний. </w:t>
            </w:r>
          </w:p>
        </w:tc>
        <w:tc>
          <w:tcPr>
            <w:tcW w:w="3543" w:type="dxa"/>
            <w:vMerge w:val="restart"/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меть находить частоту события, используя собственные наблюдения и готовые статистические данные.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Использовать приобретенные знания и умения в практической деятельности и повседневной жизни для решения учебных и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практических задач, требующих систематического перебора вариантов.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Использовать приобретенные знания и умения в практической деятельности и повседневной жизни для сравнения шансов наступления случайных событий, оценки вероятности случайного события в практических ситуациях, сопоставления модели с реальной ситуацией.</w:t>
            </w:r>
          </w:p>
        </w:tc>
        <w:tc>
          <w:tcPr>
            <w:tcW w:w="2410" w:type="dxa"/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Перестановки</w:t>
            </w:r>
          </w:p>
        </w:tc>
        <w:tc>
          <w:tcPr>
            <w:tcW w:w="2694" w:type="dxa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Треугольник Паскаля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змещения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онятие о независимости событий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очетания и их свойства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очетания и их свойства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Бином Ньютона</w:t>
            </w:r>
          </w:p>
        </w:tc>
        <w:tc>
          <w:tcPr>
            <w:tcW w:w="2694" w:type="dxa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Формула бинома Ньютона. Свойства биномиальных коэффициентов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события. Комбинация событий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Элементарные и сложные события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события. Комбинация событий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Вероятность события. Сложение и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умножение вероятностей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Действия с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вероятностями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амостоятельная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7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ероятность события. Сложение и умножение вероятностей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8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татистическая вероятность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Графическое представление данных. Вероятность и статистическая частота наступления события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7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татистическая вероятность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татистика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Решение практических задач с применением вероятностных методов</w:t>
            </w: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9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татистика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Контрольная работа № 5 по теме «</w:t>
            </w:r>
            <w:r w:rsidRPr="005626B3">
              <w:rPr>
                <w:rFonts w:ascii="Arial" w:hAnsi="Arial" w:cs="Arial"/>
                <w:b/>
                <w:bCs/>
                <w:i/>
                <w:sz w:val="20"/>
                <w:szCs w:val="20"/>
              </w:rPr>
              <w:t>Элементы математической статистики, комбинаторики и теории вероятностей</w:t>
            </w:r>
            <w:r w:rsidRPr="005626B3">
              <w:rPr>
                <w:rFonts w:ascii="Arial" w:hAnsi="Arial" w:cs="Arial"/>
                <w:b/>
                <w:bCs/>
                <w:i/>
                <w:iCs/>
                <w:sz w:val="20"/>
                <w:szCs w:val="20"/>
              </w:rPr>
              <w:t>»</w:t>
            </w:r>
          </w:p>
        </w:tc>
        <w:tc>
          <w:tcPr>
            <w:tcW w:w="269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е</w:t>
            </w:r>
          </w:p>
        </w:tc>
        <w:tc>
          <w:tcPr>
            <w:tcW w:w="3543" w:type="dxa"/>
            <w:vMerge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онтрольная работа</w:t>
            </w:r>
          </w:p>
        </w:tc>
      </w:tr>
      <w:tr w:rsidR="005D3293" w:rsidRPr="005626B3" w:rsidTr="005D6803">
        <w:tc>
          <w:tcPr>
            <w:tcW w:w="15168" w:type="dxa"/>
            <w:gridSpan w:val="8"/>
            <w:shd w:val="clear" w:color="auto" w:fill="BFBFBF"/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7. Итоговое повторение курса алгебры и начал анализа ( 20 часов)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Решение задач </w:t>
            </w:r>
          </w:p>
        </w:tc>
        <w:tc>
          <w:tcPr>
            <w:tcW w:w="2694" w:type="dxa"/>
            <w:vMerge w:val="restart"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курса средней школы</w:t>
            </w:r>
          </w:p>
        </w:tc>
        <w:tc>
          <w:tcPr>
            <w:tcW w:w="3543" w:type="dxa"/>
            <w:vMerge w:val="restart"/>
          </w:tcPr>
          <w:p w:rsidR="005D3293" w:rsidRPr="005626B3" w:rsidRDefault="005D3293" w:rsidP="005D3293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Уметь: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пределять значение функции по значению аргумента при различных способах задания функции;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троить графики изученных функций;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выполнять арифметические действия, сочетая устные и письменные приемы, применение вычислительных устройств; находить значения корня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вычислять значения числовых и буквенных выражений, осуществляя необходимые подстановки и преобразования; 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вычислять производные и первообразные элементарных функций, используя справочные материалы;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исследовать в простейших случаях функции на монотонность, находить наибольшие значения функций, строить графики многочленов и простейших рациональных функций с использованием аппарата математического анализа;</w:t>
            </w:r>
          </w:p>
          <w:p w:rsidR="005D3293" w:rsidRPr="005626B3" w:rsidRDefault="005D3293" w:rsidP="005D3293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.</w:t>
            </w:r>
          </w:p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Тест № 10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11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12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8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13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9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14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3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15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4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5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16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6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ст № 17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7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DD161C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8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9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Итоговая контрольная работа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00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E628AE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01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E628AE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Устная и письменная </w:t>
            </w:r>
          </w:p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</w:t>
            </w:r>
          </w:p>
        </w:tc>
      </w:tr>
      <w:tr w:rsidR="005D3293" w:rsidRPr="005626B3" w:rsidTr="005626B3">
        <w:tc>
          <w:tcPr>
            <w:tcW w:w="817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02</w:t>
            </w:r>
          </w:p>
        </w:tc>
        <w:tc>
          <w:tcPr>
            <w:tcW w:w="891" w:type="dxa"/>
            <w:gridSpan w:val="2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24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989" w:type="dxa"/>
            <w:tcBorders>
              <w:bottom w:val="single" w:sz="4" w:space="0" w:color="auto"/>
            </w:tcBorders>
          </w:tcPr>
          <w:p w:rsidR="005D3293" w:rsidRDefault="005D3293" w:rsidP="005D3293">
            <w:pPr>
              <w:jc w:val="center"/>
            </w:pPr>
            <w:r w:rsidRPr="00E628AE">
              <w:rPr>
                <w:rFonts w:ascii="Arial" w:hAnsi="Arial" w:cs="Arial"/>
                <w:sz w:val="20"/>
                <w:szCs w:val="20"/>
              </w:rPr>
              <w:t>Решение задач</w:t>
            </w:r>
          </w:p>
        </w:tc>
        <w:tc>
          <w:tcPr>
            <w:tcW w:w="2694" w:type="dxa"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543" w:type="dxa"/>
            <w:vMerge/>
          </w:tcPr>
          <w:p w:rsidR="005D3293" w:rsidRPr="005626B3" w:rsidRDefault="005D3293" w:rsidP="005D3293">
            <w:pPr>
              <w:pStyle w:val="1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5D3293" w:rsidRPr="005626B3" w:rsidRDefault="005D3293" w:rsidP="005D3293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2E08B8" w:rsidRPr="005626B3" w:rsidRDefault="002E08B8" w:rsidP="002E08B8">
      <w:pPr>
        <w:pStyle w:val="20"/>
        <w:rPr>
          <w:rFonts w:ascii="Arial" w:hAnsi="Arial" w:cs="Arial"/>
          <w:b/>
          <w:sz w:val="20"/>
          <w:szCs w:val="20"/>
        </w:rPr>
      </w:pPr>
    </w:p>
    <w:p w:rsidR="005D6803" w:rsidRPr="005626B3" w:rsidRDefault="005D6803" w:rsidP="002E08B8">
      <w:pPr>
        <w:pStyle w:val="20"/>
        <w:rPr>
          <w:rFonts w:ascii="Arial" w:hAnsi="Arial" w:cs="Arial"/>
          <w:b/>
          <w:sz w:val="20"/>
          <w:szCs w:val="20"/>
        </w:rPr>
      </w:pPr>
    </w:p>
    <w:p w:rsidR="004C1FAB" w:rsidRDefault="004C1FAB">
      <w:pPr>
        <w:rPr>
          <w:rFonts w:ascii="Arial" w:hAnsi="Arial" w:cs="Arial"/>
          <w:b/>
          <w:sz w:val="20"/>
          <w:szCs w:val="20"/>
          <w:lang w:eastAsia="en-US"/>
        </w:rPr>
      </w:pPr>
      <w:r>
        <w:rPr>
          <w:rFonts w:ascii="Arial" w:hAnsi="Arial" w:cs="Arial"/>
          <w:b/>
          <w:sz w:val="20"/>
          <w:szCs w:val="20"/>
        </w:rPr>
        <w:br w:type="page"/>
      </w:r>
    </w:p>
    <w:tbl>
      <w:tblPr>
        <w:tblpPr w:leftFromText="180" w:rightFromText="180" w:vertAnchor="page" w:horzAnchor="margin" w:tblpY="100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55"/>
        <w:gridCol w:w="6912"/>
      </w:tblGrid>
      <w:tr w:rsidR="0061051A" w:rsidRPr="00F93BFA" w:rsidTr="00C75486"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СОГЛАСОВАНО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 w:rsidRPr="00F93BFA">
              <w:rPr>
                <w:rFonts w:ascii="Arial" w:hAnsi="Arial" w:cs="Arial"/>
              </w:rPr>
              <w:t>Заместитель</w:t>
            </w:r>
            <w:r>
              <w:rPr>
                <w:rFonts w:ascii="Arial" w:hAnsi="Arial" w:cs="Arial"/>
              </w:rPr>
              <w:t xml:space="preserve"> директора по У</w:t>
            </w:r>
            <w:r w:rsidRPr="00F93BFA">
              <w:rPr>
                <w:rFonts w:ascii="Arial" w:hAnsi="Arial" w:cs="Arial"/>
              </w:rPr>
              <w:t>Р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МАОУ «Голышмановская СОШ №2</w:t>
            </w:r>
            <w:r w:rsidRPr="00F93BFA">
              <w:rPr>
                <w:rFonts w:ascii="Arial" w:hAnsi="Arial" w:cs="Arial"/>
              </w:rPr>
              <w:t>»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________________    Ю.В. Петрушенко </w:t>
            </w:r>
          </w:p>
          <w:p w:rsidR="0061051A" w:rsidRPr="00F93BFA" w:rsidRDefault="0061051A" w:rsidP="00C7548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«____» _______________ 2019 г.</w:t>
            </w:r>
          </w:p>
        </w:tc>
        <w:tc>
          <w:tcPr>
            <w:tcW w:w="6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051A" w:rsidRPr="00F93BF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>Приложение</w:t>
            </w:r>
            <w:r>
              <w:rPr>
                <w:rFonts w:ascii="Arial" w:hAnsi="Arial" w:cs="Arial"/>
                <w:lang w:eastAsia="ar-SA"/>
              </w:rPr>
              <w:t xml:space="preserve"> №___</w:t>
            </w:r>
          </w:p>
          <w:p w:rsidR="0061051A" w:rsidRPr="00F93BF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 xml:space="preserve"> к</w:t>
            </w:r>
            <w:r>
              <w:rPr>
                <w:rFonts w:ascii="Arial" w:hAnsi="Arial" w:cs="Arial"/>
                <w:lang w:eastAsia="ar-SA"/>
              </w:rPr>
              <w:t xml:space="preserve"> Рабочей программе учителя </w:t>
            </w:r>
          </w:p>
          <w:p w:rsidR="0061051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 xml:space="preserve">утвержденной приказом </w:t>
            </w:r>
            <w:r>
              <w:rPr>
                <w:rFonts w:ascii="Arial" w:hAnsi="Arial" w:cs="Arial"/>
                <w:lang w:eastAsia="ar-SA"/>
              </w:rPr>
              <w:t xml:space="preserve">директора </w:t>
            </w:r>
            <w:r w:rsidRPr="00F93BFA">
              <w:rPr>
                <w:rFonts w:ascii="Arial" w:hAnsi="Arial" w:cs="Arial"/>
                <w:lang w:eastAsia="ar-SA"/>
              </w:rPr>
              <w:t xml:space="preserve">по школе </w:t>
            </w:r>
          </w:p>
          <w:p w:rsidR="0061051A" w:rsidRPr="00F93BFA" w:rsidRDefault="0061051A" w:rsidP="00C75486">
            <w:pPr>
              <w:tabs>
                <w:tab w:val="left" w:pos="426"/>
                <w:tab w:val="left" w:pos="1321"/>
              </w:tabs>
              <w:spacing w:line="240" w:lineRule="atLeast"/>
              <w:ind w:right="20"/>
              <w:rPr>
                <w:rFonts w:ascii="Arial" w:hAnsi="Arial" w:cs="Arial"/>
                <w:lang w:eastAsia="ar-SA"/>
              </w:rPr>
            </w:pPr>
            <w:r w:rsidRPr="00F93BFA">
              <w:rPr>
                <w:rFonts w:ascii="Arial" w:hAnsi="Arial" w:cs="Arial"/>
                <w:lang w:eastAsia="ar-SA"/>
              </w:rPr>
              <w:t>от</w:t>
            </w:r>
            <w:r>
              <w:rPr>
                <w:rFonts w:ascii="Arial" w:hAnsi="Arial" w:cs="Arial"/>
                <w:lang w:eastAsia="ar-SA"/>
              </w:rPr>
              <w:t xml:space="preserve"> «__» _______2019г.</w:t>
            </w:r>
            <w:r w:rsidRPr="00F93BFA">
              <w:rPr>
                <w:rFonts w:ascii="Arial" w:hAnsi="Arial" w:cs="Arial"/>
                <w:lang w:eastAsia="ar-SA"/>
              </w:rPr>
              <w:t xml:space="preserve"> № _______</w:t>
            </w:r>
          </w:p>
        </w:tc>
      </w:tr>
    </w:tbl>
    <w:p w:rsidR="0061051A" w:rsidRPr="00F93BFA" w:rsidRDefault="0061051A" w:rsidP="0061051A">
      <w:pPr>
        <w:shd w:val="clear" w:color="auto" w:fill="FFFFFF"/>
        <w:tabs>
          <w:tab w:val="left" w:pos="426"/>
          <w:tab w:val="left" w:pos="1321"/>
        </w:tabs>
        <w:spacing w:line="240" w:lineRule="atLeast"/>
        <w:ind w:right="20"/>
        <w:jc w:val="right"/>
        <w:rPr>
          <w:rFonts w:ascii="Arial" w:hAnsi="Arial" w:cs="Arial"/>
          <w:lang w:eastAsia="ar-SA"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u w:val="single"/>
          <w:lang w:val="uk-UA" w:eastAsia="ar-SA"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b/>
        </w:rPr>
      </w:pPr>
      <w:r w:rsidRPr="00F93BFA">
        <w:rPr>
          <w:rFonts w:ascii="Arial" w:hAnsi="Arial" w:cs="Arial"/>
          <w:b/>
        </w:rPr>
        <w:t>КАЛЕНДАРНО-ТЕМАТИЧЕСКОЕ ПЛАНИРОВАНИЕ</w:t>
      </w:r>
    </w:p>
    <w:p w:rsidR="0061051A" w:rsidRPr="00F93BFA" w:rsidRDefault="0061051A" w:rsidP="0061051A">
      <w:pPr>
        <w:rPr>
          <w:rFonts w:ascii="Arial" w:hAnsi="Arial" w:cs="Arial"/>
          <w:b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b/>
        </w:rPr>
      </w:pPr>
    </w:p>
    <w:p w:rsidR="0061051A" w:rsidRPr="00F93BFA" w:rsidRDefault="0061051A" w:rsidP="0061051A">
      <w:pPr>
        <w:jc w:val="center"/>
        <w:rPr>
          <w:rFonts w:ascii="Arial" w:hAnsi="Arial" w:cs="Arial"/>
          <w:b/>
        </w:rPr>
      </w:pPr>
      <w:r w:rsidRPr="00F93BFA">
        <w:rPr>
          <w:rFonts w:ascii="Arial" w:hAnsi="Arial" w:cs="Arial"/>
          <w:b/>
        </w:rPr>
        <w:t>учебного предмета «</w:t>
      </w:r>
      <w:r>
        <w:rPr>
          <w:rFonts w:ascii="Arial" w:hAnsi="Arial" w:cs="Arial"/>
          <w:b/>
        </w:rPr>
        <w:t>Геометрия</w:t>
      </w:r>
      <w:r w:rsidRPr="00F93BFA">
        <w:rPr>
          <w:rFonts w:ascii="Arial" w:hAnsi="Arial" w:cs="Arial"/>
          <w:b/>
        </w:rPr>
        <w:t>»</w:t>
      </w:r>
    </w:p>
    <w:p w:rsidR="0061051A" w:rsidRPr="00F93BFA" w:rsidRDefault="0061051A" w:rsidP="0061051A">
      <w:pPr>
        <w:jc w:val="center"/>
        <w:rPr>
          <w:rFonts w:ascii="Arial" w:hAnsi="Arial" w:cs="Arial"/>
        </w:rPr>
      </w:pPr>
    </w:p>
    <w:p w:rsidR="0061051A" w:rsidRPr="00F93BFA" w:rsidRDefault="0061051A" w:rsidP="0061051A">
      <w:pPr>
        <w:rPr>
          <w:rFonts w:ascii="Arial" w:hAnsi="Arial" w:cs="Arial"/>
        </w:rPr>
      </w:pPr>
    </w:p>
    <w:p w:rsidR="0061051A" w:rsidRDefault="0061051A" w:rsidP="0061051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Класс: 11</w:t>
      </w:r>
      <w:r w:rsidRPr="00F93BFA">
        <w:rPr>
          <w:rFonts w:ascii="Arial" w:hAnsi="Arial" w:cs="Arial"/>
          <w:b/>
        </w:rPr>
        <w:t xml:space="preserve"> класс</w:t>
      </w:r>
      <w:r>
        <w:rPr>
          <w:rFonts w:ascii="Arial" w:hAnsi="Arial" w:cs="Arial"/>
          <w:b/>
        </w:rPr>
        <w:t>ы</w:t>
      </w:r>
    </w:p>
    <w:p w:rsidR="0061051A" w:rsidRPr="003B5FD9" w:rsidRDefault="0061051A" w:rsidP="0061051A">
      <w:pPr>
        <w:rPr>
          <w:rFonts w:ascii="Arial" w:hAnsi="Arial" w:cs="Arial"/>
          <w:u w:val="single"/>
        </w:rPr>
      </w:pPr>
      <w:r w:rsidRPr="003B5FD9">
        <w:rPr>
          <w:rFonts w:ascii="Arial" w:hAnsi="Arial" w:cs="Arial"/>
          <w:b/>
        </w:rPr>
        <w:t>Количество часов по учебному предмету:</w:t>
      </w:r>
      <w:r>
        <w:rPr>
          <w:rFonts w:ascii="Arial" w:hAnsi="Arial" w:cs="Arial"/>
          <w:u w:val="single"/>
        </w:rPr>
        <w:t xml:space="preserve"> 2 ч./неделю, всего – 68</w:t>
      </w:r>
      <w:bookmarkStart w:id="0" w:name="_GoBack"/>
      <w:bookmarkEnd w:id="0"/>
      <w:r w:rsidRPr="003B5FD9">
        <w:rPr>
          <w:rFonts w:ascii="Arial" w:hAnsi="Arial" w:cs="Arial"/>
          <w:u w:val="single"/>
        </w:rPr>
        <w:t>ч/год</w:t>
      </w:r>
    </w:p>
    <w:p w:rsidR="0061051A" w:rsidRPr="00F93BFA" w:rsidRDefault="0061051A" w:rsidP="0061051A">
      <w:pPr>
        <w:tabs>
          <w:tab w:val="left" w:pos="1560"/>
        </w:tabs>
        <w:rPr>
          <w:rFonts w:ascii="Arial" w:hAnsi="Arial" w:cs="Arial"/>
          <w:u w:val="single"/>
        </w:rPr>
      </w:pPr>
      <w:r w:rsidRPr="00F93BFA">
        <w:rPr>
          <w:rFonts w:ascii="Arial" w:hAnsi="Arial" w:cs="Arial"/>
          <w:b/>
        </w:rPr>
        <w:t xml:space="preserve">Учитель: </w:t>
      </w:r>
      <w:r>
        <w:rPr>
          <w:rFonts w:ascii="Arial" w:hAnsi="Arial" w:cs="Arial"/>
          <w:u w:val="single"/>
        </w:rPr>
        <w:t>Марина Владимировна Бабченко</w:t>
      </w:r>
    </w:p>
    <w:p w:rsidR="0061051A" w:rsidRPr="00F93BFA" w:rsidRDefault="0061051A" w:rsidP="0061051A">
      <w:pPr>
        <w:tabs>
          <w:tab w:val="left" w:pos="1560"/>
        </w:tabs>
        <w:rPr>
          <w:rFonts w:ascii="Arial" w:hAnsi="Arial" w:cs="Arial"/>
          <w:u w:val="single"/>
        </w:rPr>
      </w:pPr>
      <w:r w:rsidRPr="00F93BFA">
        <w:rPr>
          <w:rFonts w:ascii="Arial" w:hAnsi="Arial" w:cs="Arial"/>
          <w:b/>
        </w:rPr>
        <w:t>Учебный год</w:t>
      </w:r>
      <w:r w:rsidRPr="00F93BFA">
        <w:rPr>
          <w:rFonts w:ascii="Arial" w:hAnsi="Arial" w:cs="Arial"/>
        </w:rPr>
        <w:t xml:space="preserve"> – </w:t>
      </w:r>
      <w:r>
        <w:rPr>
          <w:rFonts w:ascii="Arial" w:hAnsi="Arial" w:cs="Arial"/>
          <w:u w:val="single"/>
        </w:rPr>
        <w:t>2019/2020</w:t>
      </w:r>
      <w:r w:rsidRPr="00F93BFA">
        <w:rPr>
          <w:rFonts w:ascii="Arial" w:hAnsi="Arial" w:cs="Arial"/>
          <w:u w:val="single"/>
        </w:rPr>
        <w:t>учебный год</w:t>
      </w:r>
    </w:p>
    <w:p w:rsidR="0061051A" w:rsidRPr="00F93BFA" w:rsidRDefault="0061051A" w:rsidP="0061051A">
      <w:pPr>
        <w:tabs>
          <w:tab w:val="left" w:pos="1560"/>
        </w:tabs>
        <w:rPr>
          <w:rFonts w:ascii="Arial" w:hAnsi="Arial" w:cs="Arial"/>
        </w:rPr>
      </w:pPr>
    </w:p>
    <w:p w:rsidR="0061051A" w:rsidRDefault="0061051A" w:rsidP="0061051A">
      <w:pPr>
        <w:ind w:right="1417"/>
        <w:jc w:val="center"/>
        <w:rPr>
          <w:rFonts w:ascii="Arial" w:hAnsi="Arial" w:cs="Arial"/>
        </w:rPr>
      </w:pPr>
    </w:p>
    <w:p w:rsidR="0061051A" w:rsidRDefault="0061051A" w:rsidP="0061051A">
      <w:pPr>
        <w:ind w:right="1417"/>
        <w:jc w:val="center"/>
        <w:rPr>
          <w:rFonts w:ascii="Arial" w:hAnsi="Arial" w:cs="Arial"/>
        </w:rPr>
      </w:pPr>
    </w:p>
    <w:p w:rsidR="0061051A" w:rsidRDefault="0061051A" w:rsidP="0061051A">
      <w:pPr>
        <w:ind w:right="1417"/>
        <w:jc w:val="center"/>
        <w:rPr>
          <w:rFonts w:ascii="Arial" w:hAnsi="Arial" w:cs="Arial"/>
        </w:rPr>
      </w:pPr>
      <w:r>
        <w:rPr>
          <w:rFonts w:ascii="Arial" w:hAnsi="Arial" w:cs="Arial"/>
        </w:rPr>
        <w:lastRenderedPageBreak/>
        <w:t>Голышманово, 2019</w:t>
      </w:r>
    </w:p>
    <w:p w:rsidR="005D6803" w:rsidRPr="00B8453D" w:rsidRDefault="005D6803" w:rsidP="00B8453D">
      <w:pPr>
        <w:pStyle w:val="12"/>
        <w:spacing w:line="480" w:lineRule="auto"/>
        <w:jc w:val="center"/>
        <w:rPr>
          <w:rFonts w:ascii="Arial" w:hAnsi="Arial" w:cs="Arial"/>
          <w:i/>
          <w:sz w:val="20"/>
          <w:szCs w:val="20"/>
        </w:rPr>
      </w:pPr>
    </w:p>
    <w:tbl>
      <w:tblPr>
        <w:tblpPr w:leftFromText="180" w:rightFromText="180" w:vertAnchor="text" w:tblpX="534" w:tblpY="19"/>
        <w:tblOverlap w:val="never"/>
        <w:tblW w:w="14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08"/>
        <w:gridCol w:w="860"/>
        <w:gridCol w:w="850"/>
        <w:gridCol w:w="3260"/>
        <w:gridCol w:w="2977"/>
        <w:gridCol w:w="3402"/>
        <w:gridCol w:w="2410"/>
      </w:tblGrid>
      <w:tr w:rsidR="00157FDE" w:rsidRPr="005626B3" w:rsidTr="00157FDE">
        <w:trPr>
          <w:trHeight w:val="690"/>
        </w:trPr>
        <w:tc>
          <w:tcPr>
            <w:tcW w:w="808" w:type="dxa"/>
          </w:tcPr>
          <w:p w:rsidR="00157FDE" w:rsidRPr="005626B3" w:rsidRDefault="00157FDE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№ урока</w:t>
            </w:r>
          </w:p>
        </w:tc>
        <w:tc>
          <w:tcPr>
            <w:tcW w:w="860" w:type="dxa"/>
          </w:tcPr>
          <w:p w:rsidR="00157FDE" w:rsidRPr="005626B3" w:rsidRDefault="00157FDE" w:rsidP="00B3635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Дата по плану</w:t>
            </w:r>
          </w:p>
        </w:tc>
        <w:tc>
          <w:tcPr>
            <w:tcW w:w="850" w:type="dxa"/>
          </w:tcPr>
          <w:p w:rsidR="00157FDE" w:rsidRPr="005626B3" w:rsidRDefault="00157FDE" w:rsidP="00B3635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Дата по факту</w:t>
            </w:r>
          </w:p>
        </w:tc>
        <w:tc>
          <w:tcPr>
            <w:tcW w:w="3260" w:type="dxa"/>
          </w:tcPr>
          <w:p w:rsidR="00157FDE" w:rsidRPr="005626B3" w:rsidRDefault="00157FDE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Тема урока</w:t>
            </w:r>
          </w:p>
        </w:tc>
        <w:tc>
          <w:tcPr>
            <w:tcW w:w="2977" w:type="dxa"/>
          </w:tcPr>
          <w:p w:rsidR="00157FDE" w:rsidRPr="005626B3" w:rsidRDefault="00157FDE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Элементы содержания</w:t>
            </w:r>
          </w:p>
        </w:tc>
        <w:tc>
          <w:tcPr>
            <w:tcW w:w="3402" w:type="dxa"/>
          </w:tcPr>
          <w:p w:rsidR="00157FDE" w:rsidRPr="005626B3" w:rsidRDefault="00157FDE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Перечень ключевых компетенций</w:t>
            </w:r>
          </w:p>
        </w:tc>
        <w:tc>
          <w:tcPr>
            <w:tcW w:w="2410" w:type="dxa"/>
          </w:tcPr>
          <w:p w:rsidR="00157FDE" w:rsidRPr="005626B3" w:rsidRDefault="00157FDE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  <w:vertAlign w:val="superscript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а контроля</w:t>
            </w:r>
          </w:p>
        </w:tc>
      </w:tr>
      <w:tr w:rsidR="002E08B8" w:rsidRPr="005626B3" w:rsidTr="002E08B8">
        <w:tc>
          <w:tcPr>
            <w:tcW w:w="14567" w:type="dxa"/>
            <w:gridSpan w:val="7"/>
            <w:tcBorders>
              <w:bottom w:val="single" w:sz="4" w:space="0" w:color="auto"/>
            </w:tcBorders>
            <w:shd w:val="clear" w:color="auto" w:fill="D9D9D9"/>
          </w:tcPr>
          <w:p w:rsidR="002E08B8" w:rsidRPr="005626B3" w:rsidRDefault="002E08B8" w:rsidP="005D6803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 xml:space="preserve">Раздел  1. </w:t>
            </w:r>
            <w:r w:rsidRPr="005626B3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 Многогранники </w:t>
            </w:r>
            <w:r w:rsidRPr="005626B3">
              <w:rPr>
                <w:rFonts w:ascii="Arial" w:hAnsi="Arial" w:cs="Arial"/>
                <w:b/>
                <w:sz w:val="20"/>
                <w:szCs w:val="20"/>
              </w:rPr>
              <w:t>(18 часов)</w:t>
            </w:r>
          </w:p>
        </w:tc>
      </w:tr>
      <w:tr w:rsidR="00B8453D" w:rsidRPr="005626B3" w:rsidTr="00157FDE"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ind w:right="-108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Двугранный угол. Трехгранный и многогранный углы</w:t>
            </w:r>
          </w:p>
        </w:tc>
        <w:tc>
          <w:tcPr>
            <w:tcW w:w="2977" w:type="dxa"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я двугранного угла, понятие меры соответствующего ему линейного угла. Понятие трёхгранного и многогранного  углов. Повторение теоремы Пифагора и косинусов, теоремы о трёх перпендикулярах. Решение задач по теме</w:t>
            </w:r>
          </w:p>
        </w:tc>
        <w:tc>
          <w:tcPr>
            <w:tcW w:w="3402" w:type="dxa"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</w:pP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я двугранного угла, понятие меры соответствующего ему линейного угла,  теоремы Пифагора и косинусов, теоремы о трёх перпендикулярах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Style w:val="ac"/>
                <w:rFonts w:ascii="Arial" w:hAnsi="Arial" w:cs="Arial"/>
                <w:i w:val="0"/>
                <w:sz w:val="20"/>
                <w:szCs w:val="20"/>
              </w:rPr>
            </w:pP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i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>решать задачи по теме</w:t>
            </w: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ногогранник</w:t>
            </w:r>
          </w:p>
        </w:tc>
        <w:tc>
          <w:tcPr>
            <w:tcW w:w="2977" w:type="dxa"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пределение многогранника.  Решение задач по теме</w:t>
            </w:r>
          </w:p>
        </w:tc>
        <w:tc>
          <w:tcPr>
            <w:tcW w:w="3402" w:type="dxa"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я трёхгранного и многогранного  углов, многогранника. 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i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изма. Изображение призмы</w:t>
            </w:r>
          </w:p>
        </w:tc>
        <w:tc>
          <w:tcPr>
            <w:tcW w:w="2977" w:type="dxa"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ризмы</w:t>
            </w:r>
          </w:p>
        </w:tc>
        <w:tc>
          <w:tcPr>
            <w:tcW w:w="3402" w:type="dxa"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 что такое призма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Лаборатор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строение плоских сечений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Изображение призмы и построение её сечений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 что такое призма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строение сечений призмы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рямой призмы. Теорема о боковой поверхности призмы. Решение задач по теме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прямой призмы. Теорему о боковой поверхности призмы 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Лаборатор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ямая и правильная призма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араллелепипеда. Центральная симметрия параллелепипеда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еш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ие задач по теме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араллелепипед. Центральная симметрия параллелепипеда. Сумма квадратов диагоналей параллелограмма равна сумме квадратов его сторон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i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7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араллелепипед. Центральная симметрия параллелепипеда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рямоугольного параллелепипеда. Симметрия прямоугольного параллелепипеда.  Теорема диагонали прямоугольного параллелепипеда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прямоугольного параллелепипеда. Симметрия прямоугольного параллелепипеда.  Теорема диагонали прямоугольного параллелепипеда. 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</w:t>
            </w:r>
            <w:r w:rsidRPr="005626B3">
              <w:rPr>
                <w:rStyle w:val="ac"/>
                <w:rFonts w:ascii="Arial" w:hAnsi="Arial" w:cs="Arial"/>
                <w:sz w:val="20"/>
                <w:szCs w:val="20"/>
              </w:rPr>
              <w:t>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8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ямоугольный параллелепипед. Симметрия прямоугольного параллелепипеда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рямоугольного параллелепипеда. Симметрия прямоугольного параллелепипеда.  Теорема диагонали прямоугольного параллелепипеда.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прямоугольного параллелепипеда. Симметрия прямоугольного параллелепипеда.  Теорема диагонали прямоугольного параллелепипеда. 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9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Контрольная работа №1 по теме «</w:t>
            </w:r>
            <w:r w:rsidRPr="005626B3">
              <w:rPr>
                <w:rFonts w:ascii="Arial" w:hAnsi="Arial" w:cs="Arial"/>
                <w:b/>
                <w:i/>
                <w:sz w:val="20"/>
                <w:szCs w:val="20"/>
              </w:rPr>
              <w:t>Призма</w:t>
            </w:r>
            <w:r w:rsidRPr="005626B3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»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верка знаний, ум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ий и навыков по теме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0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рамида. Определение и свойства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пределение пирамиды. Построение пирамиды и её плоских сечений. Понятие тетраэдра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pacing w:line="240" w:lineRule="auto"/>
              <w:ind w:left="6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я пирамиды. Построение пирамиды и её плоских сечений. Понятие тетраэдра.</w:t>
            </w:r>
          </w:p>
          <w:p w:rsidR="00B8453D" w:rsidRPr="005626B3" w:rsidRDefault="00B8453D" w:rsidP="00B8453D">
            <w:pPr>
              <w:pStyle w:val="21"/>
              <w:spacing w:line="240" w:lineRule="auto"/>
              <w:ind w:left="6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1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строение пирамиды и ее плоских сечений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пределение пирамиды. Построение пирамиды и её плоских сечений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i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Лаборатор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2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ешение задач по теме: «Пирамида»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пределение усеченной пирамиды и её элементы. Повторение понятий гомотетии и преобразования подобия в пространстве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пределение усеченной пирамиды и её элементов. Понятия гомотетии и преобразования подобия в пространстве. 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3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еченная пирамида. Определение и свойства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Определение усеченной пирамиды и её элементы. Повторение понятий гомотетии и преобразования подобия в пространстве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пределение усеченной пирамиды и её элементов. Понятия гомотетии и преобразования подобия в пространстве. 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>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4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Правильная пирамида.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Определение и свойства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Определение правильной пирамиды и её элементы.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Теорема о боковой поверхности правильной пирамиды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lastRenderedPageBreak/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правильной пирамиды; теорему о боковой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 xml:space="preserve">поверхности правильной пирамиды. 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15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ешение задач по теме «Пирамида»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равильного многогранника, пять типов правильных выпуклых многогранников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правильного многогранника, пять типов правильных выпуклых многогранников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6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aa"/>
              <w:ind w:firstLine="0"/>
              <w:jc w:val="center"/>
              <w:rPr>
                <w:rFonts w:ascii="Arial" w:hAnsi="Arial" w:cs="Arial"/>
                <w:i/>
                <w:sz w:val="20"/>
              </w:rPr>
            </w:pPr>
            <w:r w:rsidRPr="005626B3">
              <w:rPr>
                <w:rFonts w:ascii="Arial" w:hAnsi="Arial" w:cs="Arial"/>
                <w:sz w:val="20"/>
              </w:rPr>
              <w:t>Правильные многогранники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равильного многогранника, пять типов правильных выпуклых многогранников. Теорема Эйлера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правильного многогранника, пять типов правильных выпуклых многогранников. Знать теорему Эйлера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7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aa"/>
              <w:ind w:firstLine="0"/>
              <w:jc w:val="center"/>
              <w:rPr>
                <w:rFonts w:ascii="Arial" w:hAnsi="Arial" w:cs="Arial"/>
                <w:sz w:val="20"/>
              </w:rPr>
            </w:pPr>
            <w:r w:rsidRPr="005626B3">
              <w:rPr>
                <w:rFonts w:ascii="Arial" w:hAnsi="Arial" w:cs="Arial"/>
                <w:sz w:val="20"/>
              </w:rPr>
              <w:t>Решение задач. Подготовка к контрольной работе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правильного многогранника, пять типов правильных выпуклых многогранников. Теорема Эйлера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</w:t>
            </w:r>
            <w:r w:rsidRPr="005626B3">
              <w:rPr>
                <w:rStyle w:val="ac"/>
                <w:rFonts w:ascii="Arial" w:hAnsi="Arial" w:cs="Arial"/>
                <w:sz w:val="20"/>
                <w:szCs w:val="20"/>
              </w:rPr>
              <w:t>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правильного многогранника, пять типов правильных выпуклых многогранников. Знать теорему Эйлера.</w:t>
            </w:r>
          </w:p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</w:t>
            </w:r>
            <w:r w:rsidRPr="005626B3">
              <w:rPr>
                <w:rStyle w:val="ac"/>
                <w:rFonts w:ascii="Arial" w:hAnsi="Arial" w:cs="Arial"/>
                <w:sz w:val="20"/>
                <w:szCs w:val="20"/>
              </w:rPr>
              <w:t>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8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Контрольная работа №2 по теме «</w:t>
            </w:r>
            <w:r w:rsidRPr="005626B3">
              <w:rPr>
                <w:rFonts w:ascii="Arial" w:hAnsi="Arial" w:cs="Arial"/>
                <w:b/>
                <w:i/>
                <w:sz w:val="20"/>
                <w:szCs w:val="20"/>
              </w:rPr>
              <w:t>Пирамида</w:t>
            </w:r>
            <w:r w:rsidRPr="005626B3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»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верка знаний, ум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ий и навыков по теме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B8453D" w:rsidRPr="005626B3" w:rsidTr="00157FDE">
        <w:tc>
          <w:tcPr>
            <w:tcW w:w="14567" w:type="dxa"/>
            <w:gridSpan w:val="7"/>
            <w:tcBorders>
              <w:bottom w:val="single" w:sz="4" w:space="0" w:color="auto"/>
            </w:tcBorders>
            <w:shd w:val="clear" w:color="auto" w:fill="D9D9D9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2. Тела вращения (10 часов)</w:t>
            </w:r>
          </w:p>
        </w:tc>
      </w:tr>
      <w:tr w:rsidR="00B8453D" w:rsidRPr="005626B3" w:rsidTr="00157FDE">
        <w:trPr>
          <w:trHeight w:val="836"/>
        </w:trPr>
        <w:tc>
          <w:tcPr>
            <w:tcW w:w="808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19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Цилиндр. Сечения цилиндра плоскостями. Вписанная и описанная призмы</w:t>
            </w:r>
          </w:p>
        </w:tc>
        <w:tc>
          <w:tcPr>
            <w:tcW w:w="2977" w:type="dxa"/>
            <w:vMerge w:val="restart"/>
          </w:tcPr>
          <w:p w:rsidR="00B8453D" w:rsidRPr="005626B3" w:rsidRDefault="00B8453D" w:rsidP="00B8453D">
            <w:pPr>
              <w:pStyle w:val="21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я цилиндрич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кой поверхности, ци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линдра и его элементов (боковой поверхности, оснований, образующих, оси, высоты, радиуса), прямого цилиндра. Свойства оснований и образующих цилиндра. Виды сечений цилиндра. Теорема о плоскости, параллельной плоскости основания цилиндра. Решение задач на п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троение сечений ци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линдра и нахождение элементов цилиндра</w:t>
            </w:r>
          </w:p>
        </w:tc>
        <w:tc>
          <w:tcPr>
            <w:tcW w:w="3402" w:type="dxa"/>
            <w:vMerge w:val="restart"/>
          </w:tcPr>
          <w:p w:rsidR="00B8453D" w:rsidRPr="005626B3" w:rsidRDefault="00B8453D" w:rsidP="00B8453D">
            <w:pPr>
              <w:pStyle w:val="13"/>
              <w:jc w:val="left"/>
              <w:rPr>
                <w:rStyle w:val="ac"/>
                <w:rFonts w:ascii="Arial" w:eastAsiaTheme="minorHAnsi" w:hAnsi="Arial" w:cs="Arial"/>
                <w:b/>
                <w:sz w:val="20"/>
                <w:szCs w:val="20"/>
              </w:rPr>
            </w:pPr>
          </w:p>
          <w:p w:rsidR="00B8453D" w:rsidRPr="005626B3" w:rsidRDefault="00B8453D" w:rsidP="00B8453D">
            <w:pPr>
              <w:pStyle w:val="13"/>
              <w:ind w:left="6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eastAsiaTheme="minorHAnsi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>понятия цилин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дрической поверхности, цилиндра и его элементов (боковой поверхности, ос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ований, образующих, оси, высоты, радиуса), прямого цилиндра; свойства основ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ий и образующих цилинд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ра; вилы сечений цилиндра; теорему о плоскости, парал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лельной плоскости основ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ия цилиндра.</w:t>
            </w:r>
            <w:r w:rsidRPr="005626B3">
              <w:rPr>
                <w:rStyle w:val="ac"/>
                <w:rFonts w:ascii="Arial" w:eastAsiaTheme="minorHAnsi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  <w:p w:rsidR="00B8453D" w:rsidRPr="005626B3" w:rsidRDefault="00B8453D" w:rsidP="00B8453D">
            <w:pPr>
              <w:pStyle w:val="13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rPr>
          <w:trHeight w:val="1997"/>
        </w:trPr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0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  <w:p w:rsidR="00B8453D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  <w:p w:rsidR="00B8453D" w:rsidRPr="005626B3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Цилиндр. Сечения цилиндра плоскостями. Вписанная и описанная призмы</w:t>
            </w:r>
          </w:p>
        </w:tc>
        <w:tc>
          <w:tcPr>
            <w:tcW w:w="2977" w:type="dxa"/>
            <w:vMerge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B8453D" w:rsidRPr="005626B3" w:rsidRDefault="00B8453D" w:rsidP="00B8453D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B8453D" w:rsidRPr="005626B3" w:rsidTr="00157FDE">
        <w:trPr>
          <w:trHeight w:val="2826"/>
        </w:trPr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21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Конус. Сечения конуса плоскостями. Вписанная и описанная пирамиды</w:t>
            </w:r>
          </w:p>
        </w:tc>
        <w:tc>
          <w:tcPr>
            <w:tcW w:w="2977" w:type="dxa"/>
            <w:vMerge w:val="restart"/>
          </w:tcPr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конической поверхности. Конус и его элементы (боковая поверхность, основание, вершина, образующие ,ось, высота). Прямой конус. Виды сечений конуса. Теорема о пл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кости, параллельной плоскости основания конуса. Понятия ус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ченного конуса и его элементов(боковой п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верхности, оснований, вершины, образующих, оси, высоты). Решение задач на нахождение элементов конуса и ус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ченного конуса, п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троение сечений конуса</w:t>
            </w:r>
          </w:p>
        </w:tc>
        <w:tc>
          <w:tcPr>
            <w:tcW w:w="3402" w:type="dxa"/>
            <w:vMerge w:val="restart"/>
          </w:tcPr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firstLine="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я конич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кой поверхности, конуса и его элементов(боковой поверхности, основания, вершины, образующих, оси, высоты), прямого конуса, усеченного конуса и его эл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ментов (боковой поверхн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ти, оснований, вершины, образующих, оси, высоты); виды сечений конуса; теор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му о плоскости, параллель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ой плоскости основания конуса.</w:t>
            </w:r>
          </w:p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2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Конус. Сечения конуса плоскостями. Вписанная и описанная пирамиды</w:t>
            </w:r>
          </w:p>
        </w:tc>
        <w:tc>
          <w:tcPr>
            <w:tcW w:w="2977" w:type="dxa"/>
            <w:vMerge/>
          </w:tcPr>
          <w:p w:rsidR="00B8453D" w:rsidRPr="005626B3" w:rsidRDefault="00B8453D" w:rsidP="00B8453D">
            <w:pPr>
              <w:pStyle w:val="21"/>
              <w:shd w:val="clear" w:color="auto" w:fill="auto"/>
              <w:spacing w:line="276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B8453D" w:rsidRPr="005626B3" w:rsidRDefault="00B8453D" w:rsidP="00B8453D">
            <w:pPr>
              <w:pStyle w:val="13"/>
              <w:shd w:val="clear" w:color="auto" w:fill="auto"/>
              <w:spacing w:line="276" w:lineRule="auto"/>
              <w:ind w:left="60"/>
              <w:jc w:val="center"/>
              <w:rPr>
                <w:rStyle w:val="ac"/>
                <w:rFonts w:ascii="Arial" w:eastAsiaTheme="minorHAnsi" w:hAnsi="Arial" w:cs="Arial"/>
                <w:i w:val="0"/>
                <w:sz w:val="20"/>
                <w:szCs w:val="20"/>
              </w:rPr>
            </w:pP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мостоятель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ая работа</w:t>
            </w:r>
          </w:p>
        </w:tc>
      </w:tr>
      <w:tr w:rsidR="00B8453D" w:rsidRPr="005626B3" w:rsidTr="00157FDE"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3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Шар. Сечение шара плоскостью. Симметрия шара</w:t>
            </w:r>
          </w:p>
        </w:tc>
        <w:tc>
          <w:tcPr>
            <w:tcW w:w="2977" w:type="dxa"/>
          </w:tcPr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left="8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Работа над ошибками. Понятия шара и его элементов (радиуса, ди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метра, центра), шаровой поверхности или сферы. Диаметрально против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положные точки шара.</w:t>
            </w:r>
          </w:p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left="8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Теоремы о сечениях шара, плоскости сим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метрии и центре сим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метрии шара. Решение задач на нахождение элементов шара, п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троение сечений шара</w:t>
            </w:r>
          </w:p>
        </w:tc>
        <w:tc>
          <w:tcPr>
            <w:tcW w:w="3402" w:type="dxa"/>
          </w:tcPr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firstLine="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>понятия шара и его элементов (радиуса, ди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метра, центра), шаровой поверхности или сферы, диаметрально противоп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ложных точек шара; теор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 xml:space="preserve">мы о сечениях шара, о плоскости симметрии и центре симметрии шара. </w:t>
            </w:r>
          </w:p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firstLine="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B8453D" w:rsidRPr="005626B3" w:rsidTr="00157FDE">
        <w:trPr>
          <w:trHeight w:val="978"/>
        </w:trPr>
        <w:tc>
          <w:tcPr>
            <w:tcW w:w="808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24</w:t>
            </w:r>
          </w:p>
        </w:tc>
        <w:tc>
          <w:tcPr>
            <w:tcW w:w="86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B8453D" w:rsidRPr="005626B3" w:rsidRDefault="00B8453D" w:rsidP="00B8453D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B8453D" w:rsidRPr="005626B3" w:rsidRDefault="00B8453D" w:rsidP="00B8453D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Касательная плоскость шара</w:t>
            </w:r>
          </w:p>
        </w:tc>
        <w:tc>
          <w:tcPr>
            <w:tcW w:w="2977" w:type="dxa"/>
            <w:vMerge w:val="restart"/>
          </w:tcPr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я касательной плоскости к шару, кас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тельной к шару, точки касания. Теоремы о к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ательной плоскости к шару, о линии перес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чения двух сфер. Реш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ие задач по теме</w:t>
            </w:r>
          </w:p>
        </w:tc>
        <w:tc>
          <w:tcPr>
            <w:tcW w:w="3402" w:type="dxa"/>
            <w:vMerge w:val="restart"/>
          </w:tcPr>
          <w:p w:rsidR="00B8453D" w:rsidRPr="005626B3" w:rsidRDefault="00B8453D" w:rsidP="00B8453D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я касательной плоскости к шару, касатель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 xml:space="preserve">ной к шару, точки касания; теоремы о касательной плоскости к шару, о линии пересечения двух сфер. </w:t>
            </w: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B8453D" w:rsidRPr="005626B3" w:rsidRDefault="00B8453D" w:rsidP="00B8453D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5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jc w:val="center"/>
            </w:pPr>
            <w:r w:rsidRPr="003E7791">
              <w:rPr>
                <w:rFonts w:ascii="Arial" w:hAnsi="Arial" w:cs="Arial"/>
                <w:color w:val="000000"/>
                <w:sz w:val="20"/>
                <w:szCs w:val="20"/>
              </w:rPr>
              <w:t>Касательная плоскость шара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center"/>
              <w:rPr>
                <w:rStyle w:val="ac"/>
                <w:rFonts w:ascii="Arial" w:eastAsiaTheme="minorHAnsi" w:hAnsi="Arial" w:cs="Arial"/>
                <w:i w:val="0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6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jc w:val="center"/>
            </w:pPr>
            <w:r w:rsidRPr="003E7791">
              <w:rPr>
                <w:rFonts w:ascii="Arial" w:hAnsi="Arial" w:cs="Arial"/>
                <w:color w:val="000000"/>
                <w:sz w:val="20"/>
                <w:szCs w:val="20"/>
              </w:rPr>
              <w:t>Касательная плоскость шара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center"/>
              <w:rPr>
                <w:rStyle w:val="ac"/>
                <w:rFonts w:ascii="Arial" w:eastAsiaTheme="minorHAnsi" w:hAnsi="Arial" w:cs="Arial"/>
                <w:i w:val="0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7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Вписанные и описанные многогранники. Пересечение двух сфер. О понятии тела и его поверхности в геометрии</w:t>
            </w:r>
          </w:p>
        </w:tc>
        <w:tc>
          <w:tcPr>
            <w:tcW w:w="2977" w:type="dxa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я многогранни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ков, описанных около шара и вписанных в шар. Решение задач на вписанные в шар и описанные около шара многогранники</w:t>
            </w:r>
          </w:p>
        </w:tc>
        <w:tc>
          <w:tcPr>
            <w:tcW w:w="3402" w:type="dxa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я многогран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 xml:space="preserve">ников, описанных около шара и вписанных в шар. </w:t>
            </w:r>
          </w:p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i w:val="0"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8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Контрольная работа № 3 по теме «Тела вращения»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е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center"/>
              <w:rPr>
                <w:rStyle w:val="ac"/>
                <w:rFonts w:ascii="Arial" w:eastAsiaTheme="minorHAnsi" w:hAnsi="Arial" w:cs="Arial"/>
                <w:i w:val="0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роверка знаний, ум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ий и навыков по теме</w:t>
            </w: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2E08B8">
        <w:tc>
          <w:tcPr>
            <w:tcW w:w="14567" w:type="dxa"/>
            <w:gridSpan w:val="7"/>
            <w:shd w:val="clear" w:color="auto" w:fill="D9D9D9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3. Объемы многогранников (8 часов)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29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 xml:space="preserve">Понятие объема. Объем прямоугольного параллелепипеда. </w:t>
            </w:r>
          </w:p>
        </w:tc>
        <w:tc>
          <w:tcPr>
            <w:tcW w:w="2977" w:type="dxa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8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объема. Свой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ства объемов. Теорема об объеме прямоуголь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ого параллелепипеда. Решение задач на ис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пользование свойств объемов и вычисление объема прямоугольного параллелепипеда</w:t>
            </w:r>
          </w:p>
        </w:tc>
        <w:tc>
          <w:tcPr>
            <w:tcW w:w="3402" w:type="dxa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объема; свойства объемов; теорему об объеме прямоугольного параллелепипеда. </w:t>
            </w:r>
          </w:p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rPr>
          <w:trHeight w:val="865"/>
        </w:trPr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0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Объем наклонного параллелепипеда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pStyle w:val="3"/>
              <w:spacing w:line="276" w:lineRule="auto"/>
              <w:ind w:left="8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   Теорема об объеме наклонного параллел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пипеда. Решение задач на вычисление объема наклонного параллел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 xml:space="preserve">пипеда. Теорема об объеме призмы. Решение задач на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вычисление объема призмы</w:t>
            </w: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23"/>
              <w:ind w:left="60"/>
              <w:rPr>
                <w:rFonts w:ascii="Arial" w:hAnsi="Arial" w:cs="Arial"/>
                <w:i/>
                <w:sz w:val="20"/>
                <w:szCs w:val="20"/>
              </w:rPr>
            </w:pPr>
            <w:r w:rsidRPr="005626B3">
              <w:rPr>
                <w:rStyle w:val="ac"/>
                <w:rFonts w:ascii="Arial" w:eastAsia="Calibri" w:hAnsi="Arial" w:cs="Arial"/>
                <w:b/>
                <w:sz w:val="20"/>
                <w:szCs w:val="20"/>
              </w:rPr>
              <w:lastRenderedPageBreak/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>теорему об объеме наклонного параллелепип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 xml:space="preserve">да с доказательством. Теорему об объеме призмы с доказательством. </w:t>
            </w:r>
          </w:p>
          <w:p w:rsidR="003A566E" w:rsidRPr="005626B3" w:rsidRDefault="003A566E" w:rsidP="003A566E">
            <w:pPr>
              <w:pStyle w:val="23"/>
              <w:ind w:left="60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eastAsia="Calibri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>решать задачи но теме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rPr>
          <w:trHeight w:val="977"/>
        </w:trPr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1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Объем призмы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 xml:space="preserve">Самостоятельная работа 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32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Объем призмы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rPr>
          <w:trHeight w:val="1261"/>
        </w:trPr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33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Равновеликие тела. Объем пирамиды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8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онятие равновеликих тел. Доказательство того, что две треугольные пирамиды с равными площадями оснований и равными высотами равновелики. Теорема об объеме пирамиды. Решение задач на вы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числение объемов рав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овеликих тел и объема пирамиды</w:t>
            </w: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онятие равнов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ликих тел; доказательство теоремы о том, что две тре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угольные пирамиды с рав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ыми площадями основа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 xml:space="preserve">ний и равными высотами равновелики. </w:t>
            </w:r>
          </w:p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4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Объем усеченной пирамиды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5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Объемы подобных тел</w:t>
            </w:r>
          </w:p>
        </w:tc>
        <w:tc>
          <w:tcPr>
            <w:tcW w:w="2977" w:type="dxa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8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Доказательство того, что объемы подобных тел относятся как кубы их соответствующих линей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ных размеров. Решение задач на вычисление объемов подобных тел</w:t>
            </w:r>
          </w:p>
        </w:tc>
        <w:tc>
          <w:tcPr>
            <w:tcW w:w="3402" w:type="dxa"/>
          </w:tcPr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доказательство того, что объемы подобных тел относятся как кубы их со</w:t>
            </w:r>
            <w:r w:rsidRPr="005626B3">
              <w:rPr>
                <w:rFonts w:ascii="Arial" w:hAnsi="Arial" w:cs="Arial"/>
                <w:sz w:val="20"/>
                <w:szCs w:val="20"/>
              </w:rPr>
              <w:softHyphen/>
              <w:t>ответствующих линейных размеров.</w:t>
            </w:r>
          </w:p>
          <w:p w:rsidR="003A566E" w:rsidRPr="005626B3" w:rsidRDefault="003A566E" w:rsidP="003A566E">
            <w:pPr>
              <w:pStyle w:val="3"/>
              <w:shd w:val="clear" w:color="auto" w:fill="auto"/>
              <w:spacing w:line="276" w:lineRule="auto"/>
              <w:ind w:left="60" w:firstLine="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Style w:val="ac"/>
                <w:rFonts w:ascii="Arial" w:hAnsi="Arial" w:cs="Arial"/>
                <w:b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решать задачи по теме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6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Контрольная работа № 4 по теме «Объемы многогранников»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е раздела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2E08B8">
        <w:tc>
          <w:tcPr>
            <w:tcW w:w="14567" w:type="dxa"/>
            <w:gridSpan w:val="7"/>
            <w:shd w:val="clear" w:color="auto" w:fill="D9D9D9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4. Объемы и поверхности тел вращения (9 часов)</w:t>
            </w:r>
          </w:p>
        </w:tc>
      </w:tr>
      <w:tr w:rsidR="003A566E" w:rsidRPr="005626B3" w:rsidTr="00157FDE">
        <w:trPr>
          <w:trHeight w:val="1679"/>
        </w:trPr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7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  <w:p w:rsidR="003A566E" w:rsidRDefault="003A566E" w:rsidP="003A566E">
            <w:pPr>
              <w:spacing w:after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м цилиндра</w:t>
            </w:r>
          </w:p>
          <w:p w:rsidR="003A566E" w:rsidRPr="005626B3" w:rsidRDefault="003A566E" w:rsidP="003A566E">
            <w:pPr>
              <w:spacing w:after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 xml:space="preserve"> Объем конуса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Цилиндр, прямой цилиндр, элементы цилиндра. Сечения цилиндра  плоскостями Конус, основание, вершина, образующая конуса, прямой конус, конуса, ось прямого конуса</w:t>
            </w: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spacing w:before="60"/>
              <w:rPr>
                <w:rFonts w:ascii="Arial" w:hAnsi="Arial" w:cs="Arial"/>
                <w:b/>
                <w:iCs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Cs/>
                <w:sz w:val="20"/>
                <w:szCs w:val="20"/>
              </w:rPr>
              <w:t xml:space="preserve">Знать:  </w:t>
            </w:r>
            <w:r w:rsidRPr="005626B3">
              <w:rPr>
                <w:rFonts w:ascii="Arial" w:hAnsi="Arial" w:cs="Arial"/>
                <w:sz w:val="20"/>
                <w:szCs w:val="20"/>
              </w:rPr>
              <w:t>понятия: цилиндр, прямой цилиндр, основания, образующие, радиус, высота, ось, осевое сечение цилиндра, конус, основание, вершина, образующая конуса, прямой конус, высота конуса, ось прямого конуса</w:t>
            </w:r>
          </w:p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Cs/>
                <w:sz w:val="20"/>
                <w:szCs w:val="20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строить цилиндр, сечения цилиндра; находить на чертеже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элементы цилиндра</w:t>
            </w:r>
          </w:p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троить конус,находить на чертеже элементы конуса,  решать задачи на расчет элементов конуса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38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Объем усеченного конуса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39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Объем шара. Объем шарового сегмента и сектора</w:t>
            </w:r>
          </w:p>
        </w:tc>
        <w:tc>
          <w:tcPr>
            <w:tcW w:w="2977" w:type="dxa"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Шар, сфера, центр, радиус, диаметр шара, касательная плоскость к сфере. Касательная прямая к шару</w:t>
            </w:r>
          </w:p>
        </w:tc>
        <w:tc>
          <w:tcPr>
            <w:tcW w:w="3402" w:type="dxa"/>
          </w:tcPr>
          <w:p w:rsidR="003A566E" w:rsidRPr="005626B3" w:rsidRDefault="003A566E" w:rsidP="003A566E">
            <w:pPr>
              <w:rPr>
                <w:rFonts w:ascii="Arial" w:hAnsi="Arial" w:cs="Arial"/>
                <w:b/>
                <w:iCs/>
                <w:sz w:val="20"/>
                <w:szCs w:val="20"/>
                <w:u w:val="single"/>
              </w:rPr>
            </w:pPr>
            <w:r w:rsidRPr="005626B3">
              <w:rPr>
                <w:rFonts w:ascii="Arial" w:hAnsi="Arial" w:cs="Arial"/>
                <w:b/>
                <w:iCs/>
                <w:sz w:val="20"/>
                <w:szCs w:val="20"/>
                <w:u w:val="single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>определения шара, сферы, и связанных с ним понятий; касательных к шару плоскости и прямой</w:t>
            </w:r>
          </w:p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Cs/>
                <w:sz w:val="20"/>
                <w:szCs w:val="20"/>
                <w:u w:val="single"/>
              </w:rPr>
              <w:t>Уметь: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доказывать теорему о касательной к шару плоскости и теорему о линии пересечения двух сфер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0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Площадь боковой поверхности цилиндра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Цилиндр, конус. Площадь поверхности цилиндра, конуса</w:t>
            </w: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jc w:val="both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  <w:u w:val="single"/>
              </w:rPr>
              <w:t>Знать</w:t>
            </w:r>
            <w:r w:rsidRPr="005626B3">
              <w:rPr>
                <w:rFonts w:ascii="Arial" w:hAnsi="Arial" w:cs="Arial"/>
                <w:sz w:val="20"/>
                <w:szCs w:val="20"/>
              </w:rPr>
              <w:t>: понятие тела и его поверхности в геометрии</w:t>
            </w:r>
          </w:p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  <w:u w:val="single"/>
              </w:rPr>
              <w:t>Уметь</w:t>
            </w:r>
            <w:r w:rsidRPr="005626B3">
              <w:rPr>
                <w:rFonts w:ascii="Arial" w:hAnsi="Arial" w:cs="Arial"/>
                <w:b/>
                <w:sz w:val="20"/>
                <w:szCs w:val="20"/>
              </w:rPr>
              <w:t xml:space="preserve">:  </w:t>
            </w:r>
            <w:r w:rsidRPr="005626B3">
              <w:rPr>
                <w:rFonts w:ascii="Arial" w:hAnsi="Arial" w:cs="Arial"/>
                <w:sz w:val="20"/>
                <w:szCs w:val="20"/>
              </w:rPr>
              <w:t>использовать полученный материал при решении задач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1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Площадь боковой поверхности цилиндра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Лаборатор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2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Площадь боковой поверхности конуса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3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Площадь боковой поверхности конуса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Самостоятель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4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</w:rPr>
              <w:t>Площадь сферы</w:t>
            </w:r>
          </w:p>
        </w:tc>
        <w:tc>
          <w:tcPr>
            <w:tcW w:w="2977" w:type="dxa"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Касательная плоскость к сфере. Площадь сферы.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равнение сферы, линия пересечения двух сфер, расстояние между точками пространства в координатах</w:t>
            </w:r>
          </w:p>
        </w:tc>
        <w:tc>
          <w:tcPr>
            <w:tcW w:w="3402" w:type="dxa"/>
          </w:tcPr>
          <w:p w:rsidR="003A566E" w:rsidRPr="005626B3" w:rsidRDefault="003A566E" w:rsidP="003A566E">
            <w:pPr>
              <w:jc w:val="both"/>
              <w:rPr>
                <w:rFonts w:ascii="Arial" w:hAnsi="Arial" w:cs="Arial"/>
                <w:b/>
                <w:iCs/>
                <w:sz w:val="20"/>
                <w:szCs w:val="20"/>
                <w:u w:val="single"/>
              </w:rPr>
            </w:pPr>
            <w:r w:rsidRPr="005626B3">
              <w:rPr>
                <w:rFonts w:ascii="Arial" w:hAnsi="Arial" w:cs="Arial"/>
                <w:b/>
                <w:iCs/>
                <w:sz w:val="20"/>
                <w:szCs w:val="20"/>
                <w:u w:val="single"/>
              </w:rPr>
              <w:t>Знать:</w:t>
            </w:r>
            <w:r w:rsidRPr="005626B3">
              <w:rPr>
                <w:rFonts w:ascii="Arial" w:hAnsi="Arial" w:cs="Arial"/>
                <w:sz w:val="20"/>
                <w:szCs w:val="20"/>
              </w:rPr>
              <w:t>элементы цилиндра, конуса, уравнение сферы, формулы боковой и полной поверхностей</w:t>
            </w:r>
          </w:p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Cs/>
                <w:sz w:val="20"/>
                <w:szCs w:val="20"/>
                <w:u w:val="single"/>
              </w:rPr>
              <w:t>Уметь:</w:t>
            </w:r>
            <w:r w:rsidRPr="005626B3">
              <w:rPr>
                <w:rFonts w:ascii="Arial" w:hAnsi="Arial" w:cs="Arial"/>
                <w:iCs/>
                <w:sz w:val="20"/>
                <w:szCs w:val="20"/>
              </w:rPr>
              <w:t>находить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площади полной и боковой  поверхностей цилиндра, конуса, усеченного конуса, составлять уравнение сферы по координатам точек, решать задачи на нахождение площади сферы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Устная и письменная работа</w:t>
            </w:r>
          </w:p>
        </w:tc>
      </w:tr>
      <w:tr w:rsidR="003A566E" w:rsidRPr="005626B3" w:rsidTr="00157FDE">
        <w:tc>
          <w:tcPr>
            <w:tcW w:w="808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45</w:t>
            </w:r>
          </w:p>
        </w:tc>
        <w:tc>
          <w:tcPr>
            <w:tcW w:w="86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i/>
                <w:color w:val="000000"/>
                <w:sz w:val="20"/>
                <w:szCs w:val="20"/>
              </w:rPr>
              <w:t>Контрольная работа №5 по теме «Объемы и поверхности тел вращения»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Материал по теме раздела</w:t>
            </w:r>
          </w:p>
        </w:tc>
        <w:tc>
          <w:tcPr>
            <w:tcW w:w="3402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tcBorders>
              <w:bottom w:val="single" w:sz="4" w:space="0" w:color="auto"/>
            </w:tcBorders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2E08B8">
        <w:tc>
          <w:tcPr>
            <w:tcW w:w="14567" w:type="dxa"/>
            <w:gridSpan w:val="7"/>
            <w:shd w:val="clear" w:color="auto" w:fill="D9D9D9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Раздел 5. Повторение (23 часа)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6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Аксиомы стереометрии и их следствия. Параллельность прямых, прямой и плоскости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keepNext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Обобщение и систематизация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курса математики, подготовка к ЕГЭ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center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ирование представлений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б идеях и методах математики, о математике, как средстве моделирования явлений и процессов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pStyle w:val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7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Скрещивающиеся прямые. Параллельность плоскостей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8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ерпендикулярность прямой и плоскости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keepNext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Обобщение и систематизация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курса математики, подготовка к ЕГЭ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49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Теорема о трех перпендикулярах. Угол между прямой и плоскостью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ирование представлений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б идеях и методах математики, о математике, как средстве моделирования явлений и процессов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0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spacing w:after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Многогранники: параллелепипед, призма, пирамида, площади их поверхностей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keepNext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Обобщение и систематизация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курса математики, подготовка к ЕГЭ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ирование представлений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б идеях и методах математики, о математике, как средстве моделирования явлений и процессов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1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spacing w:after="0"/>
              <w:jc w:val="center"/>
            </w:pPr>
            <w:r w:rsidRPr="00E8146E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Многогранники: параллелепипед, призма, пирамида, площади их поверхностей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2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spacing w:after="0"/>
              <w:jc w:val="center"/>
            </w:pPr>
            <w:r w:rsidRPr="00E8146E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Многогранники: параллелепипед, призма, пирамида, площади их поверхностей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3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Векторы в пространстве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keepNext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Обобщение и систематизация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курса математики, подготовка к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ЕГЭ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Формирование представлений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б идеях и методах математики, о математике, как средстве моделирования явлений и </w:t>
            </w: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процессов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lastRenderedPageBreak/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4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Действия над векторами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55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Скалярное произведение векторов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lastRenderedPageBreak/>
              <w:t>56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Скалярное произведение векторов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7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Цилиндр, конус и шар, площади их поверхностей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keepNext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Обобщение и систематизация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курса математики, подготовка к ЕГЭ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ирование представлений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б идеях и методах математики, о математике, как средстве моделирования явлений и процессов</w:t>
            </w:r>
          </w:p>
        </w:tc>
        <w:tc>
          <w:tcPr>
            <w:tcW w:w="2410" w:type="dxa"/>
            <w:vMerge w:val="restart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8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spacing w:after="0"/>
              <w:jc w:val="center"/>
            </w:pPr>
            <w:r w:rsidRPr="0077255D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Цилиндр, конус и шар, площади их поверхностей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vMerge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59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spacing w:after="0"/>
              <w:jc w:val="center"/>
            </w:pPr>
            <w:r w:rsidRPr="0077255D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Цилиндр, конус и шар, площади их поверхностей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vMerge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0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spacing w:after="0"/>
              <w:jc w:val="center"/>
            </w:pPr>
            <w:r w:rsidRPr="0077255D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Цилиндр, конус и шар, площади их поверхностей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vMerge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1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Default="003A566E" w:rsidP="003A566E">
            <w:pPr>
              <w:jc w:val="center"/>
            </w:pPr>
            <w:r w:rsidRPr="0077255D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Цилиндр, конус и шар, площади их поверхностей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vMerge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2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Объемы тел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keepNext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Обобщение и систематизация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курса математики, подготовка к ЕГЭ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ирование представлений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б идеях и методах математики, о математике, как средстве моделирования явлений и процессов</w:t>
            </w: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3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Объемы тел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4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Объемы тел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5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овторение теории и решение задач по всему курсу геометрии</w:t>
            </w:r>
          </w:p>
        </w:tc>
        <w:tc>
          <w:tcPr>
            <w:tcW w:w="2977" w:type="dxa"/>
            <w:vMerge w:val="restart"/>
          </w:tcPr>
          <w:p w:rsidR="003A566E" w:rsidRPr="005626B3" w:rsidRDefault="003A566E" w:rsidP="003A566E">
            <w:pPr>
              <w:keepNext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Обобщение и систематизация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курса математики, подготовка к ЕГЭ</w:t>
            </w:r>
          </w:p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 w:val="restart"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Формирование представлений</w:t>
            </w:r>
            <w:r w:rsidRPr="005626B3">
              <w:rPr>
                <w:rFonts w:ascii="Arial" w:hAnsi="Arial" w:cs="Arial"/>
                <w:sz w:val="20"/>
                <w:szCs w:val="20"/>
              </w:rPr>
              <w:t xml:space="preserve"> об идеях и методах математики, о математике, как средстве моделирования явлений и процессов</w:t>
            </w:r>
          </w:p>
        </w:tc>
        <w:tc>
          <w:tcPr>
            <w:tcW w:w="2410" w:type="dxa"/>
            <w:vMerge w:val="restart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5626B3">
              <w:rPr>
                <w:rFonts w:ascii="Arial" w:hAnsi="Arial" w:cs="Arial"/>
                <w:sz w:val="20"/>
                <w:szCs w:val="20"/>
              </w:rPr>
              <w:t>Письменная работа</w:t>
            </w:r>
          </w:p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6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Повтор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ение теории и решение задач по 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 курсу геометрии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vMerge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7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Повторение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теории и решение задач по 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курсу геометрии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vMerge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3A566E" w:rsidRPr="005626B3" w:rsidTr="00157FDE">
        <w:tc>
          <w:tcPr>
            <w:tcW w:w="808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5626B3">
              <w:rPr>
                <w:rFonts w:ascii="Arial" w:hAnsi="Arial" w:cs="Arial"/>
                <w:b/>
                <w:sz w:val="20"/>
                <w:szCs w:val="20"/>
              </w:rPr>
              <w:t>68</w:t>
            </w:r>
          </w:p>
        </w:tc>
        <w:tc>
          <w:tcPr>
            <w:tcW w:w="86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:rsidR="003A566E" w:rsidRPr="005626B3" w:rsidRDefault="003A566E" w:rsidP="003A566E">
            <w:pPr>
              <w:pStyle w:val="12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0" w:type="dxa"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Повторение </w:t>
            </w:r>
            <w:r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 xml:space="preserve">теории и решение задач по </w:t>
            </w:r>
            <w:r w:rsidRPr="005626B3">
              <w:rPr>
                <w:rFonts w:ascii="Arial" w:hAnsi="Arial" w:cs="Arial"/>
                <w:color w:val="000000"/>
                <w:sz w:val="20"/>
                <w:szCs w:val="20"/>
                <w:shd w:val="clear" w:color="auto" w:fill="FFFFFF"/>
              </w:rPr>
              <w:t>курсу геометрии</w:t>
            </w:r>
          </w:p>
        </w:tc>
        <w:tc>
          <w:tcPr>
            <w:tcW w:w="2977" w:type="dxa"/>
            <w:vMerge/>
          </w:tcPr>
          <w:p w:rsidR="003A566E" w:rsidRPr="005626B3" w:rsidRDefault="003A566E" w:rsidP="003A566E">
            <w:pPr>
              <w:pStyle w:val="21"/>
              <w:shd w:val="clear" w:color="auto" w:fill="auto"/>
              <w:spacing w:line="240" w:lineRule="auto"/>
              <w:ind w:left="60" w:firstLine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402" w:type="dxa"/>
            <w:vMerge/>
          </w:tcPr>
          <w:p w:rsidR="003A566E" w:rsidRPr="005626B3" w:rsidRDefault="003A566E" w:rsidP="003A566E">
            <w:pPr>
              <w:pStyle w:val="13"/>
              <w:shd w:val="clear" w:color="auto" w:fill="auto"/>
              <w:spacing w:line="240" w:lineRule="auto"/>
              <w:ind w:left="60"/>
              <w:jc w:val="left"/>
              <w:rPr>
                <w:rStyle w:val="ac"/>
                <w:rFonts w:ascii="Arial" w:eastAsiaTheme="minorHAnsi" w:hAnsi="Arial" w:cs="Arial"/>
                <w:sz w:val="20"/>
                <w:szCs w:val="20"/>
              </w:rPr>
            </w:pPr>
          </w:p>
        </w:tc>
        <w:tc>
          <w:tcPr>
            <w:tcW w:w="2410" w:type="dxa"/>
            <w:vMerge/>
          </w:tcPr>
          <w:p w:rsidR="003A566E" w:rsidRPr="005626B3" w:rsidRDefault="003A566E" w:rsidP="003A566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666AB" w:rsidRPr="005626B3" w:rsidRDefault="00D666AB" w:rsidP="0061051A">
      <w:pPr>
        <w:pStyle w:val="a4"/>
        <w:rPr>
          <w:rFonts w:ascii="Arial" w:hAnsi="Arial" w:cs="Arial"/>
          <w:color w:val="000000"/>
          <w:sz w:val="20"/>
          <w:szCs w:val="20"/>
        </w:rPr>
      </w:pPr>
    </w:p>
    <w:sectPr w:rsidR="00D666AB" w:rsidRPr="005626B3" w:rsidSect="00D666AB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4BC8" w:rsidRDefault="00094BC8" w:rsidP="00295F15">
      <w:pPr>
        <w:spacing w:after="0" w:line="240" w:lineRule="auto"/>
      </w:pPr>
      <w:r>
        <w:separator/>
      </w:r>
    </w:p>
  </w:endnote>
  <w:endnote w:type="continuationSeparator" w:id="1">
    <w:p w:rsidR="00094BC8" w:rsidRDefault="00094BC8" w:rsidP="00295F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4BC8" w:rsidRDefault="00094BC8" w:rsidP="00295F15">
      <w:pPr>
        <w:spacing w:after="0" w:line="240" w:lineRule="auto"/>
      </w:pPr>
      <w:r>
        <w:separator/>
      </w:r>
    </w:p>
  </w:footnote>
  <w:footnote w:type="continuationSeparator" w:id="1">
    <w:p w:rsidR="00094BC8" w:rsidRDefault="00094BC8" w:rsidP="00295F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1">
    <w:nsid w:val="00000007"/>
    <w:multiLevelType w:val="singleLevel"/>
    <w:tmpl w:val="00000007"/>
    <w:name w:val="WW8Num7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/>
      </w:rPr>
    </w:lvl>
  </w:abstractNum>
  <w:abstractNum w:abstractNumId="2">
    <w:nsid w:val="0000000B"/>
    <w:multiLevelType w:val="singleLevel"/>
    <w:tmpl w:val="0000000B"/>
    <w:name w:val="WW8Num1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3">
    <w:nsid w:val="0000000C"/>
    <w:multiLevelType w:val="singleLevel"/>
    <w:tmpl w:val="0000000C"/>
    <w:name w:val="WW8Num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4">
    <w:nsid w:val="0000000D"/>
    <w:multiLevelType w:val="singleLevel"/>
    <w:tmpl w:val="0000000D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5">
    <w:nsid w:val="0000000E"/>
    <w:multiLevelType w:val="singleLevel"/>
    <w:tmpl w:val="0000000E"/>
    <w:name w:val="WW8Num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6">
    <w:nsid w:val="0000000F"/>
    <w:multiLevelType w:val="singleLevel"/>
    <w:tmpl w:val="0000000F"/>
    <w:name w:val="WW8Num1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7">
    <w:nsid w:val="00000010"/>
    <w:multiLevelType w:val="singleLevel"/>
    <w:tmpl w:val="00000010"/>
    <w:name w:val="WW8Num16"/>
    <w:lvl w:ilvl="0">
      <w:start w:val="1"/>
      <w:numFmt w:val="bullet"/>
      <w:lvlText w:val=""/>
      <w:lvlJc w:val="left"/>
      <w:pPr>
        <w:tabs>
          <w:tab w:val="num" w:pos="0"/>
        </w:tabs>
        <w:ind w:left="1146" w:hanging="360"/>
      </w:pPr>
      <w:rPr>
        <w:rFonts w:ascii="Symbol" w:hAnsi="Symbol"/>
      </w:rPr>
    </w:lvl>
  </w:abstractNum>
  <w:abstractNum w:abstractNumId="8">
    <w:nsid w:val="060172C9"/>
    <w:multiLevelType w:val="multilevel"/>
    <w:tmpl w:val="9B266D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0ABA390F"/>
    <w:multiLevelType w:val="multilevel"/>
    <w:tmpl w:val="796813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3B4035C"/>
    <w:multiLevelType w:val="multilevel"/>
    <w:tmpl w:val="1E26D8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15E23A38"/>
    <w:multiLevelType w:val="multilevel"/>
    <w:tmpl w:val="631C96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547C6FBD"/>
    <w:multiLevelType w:val="hybridMultilevel"/>
    <w:tmpl w:val="0A583A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6C831A18"/>
    <w:multiLevelType w:val="multilevel"/>
    <w:tmpl w:val="893AF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6C8D1A15"/>
    <w:multiLevelType w:val="multilevel"/>
    <w:tmpl w:val="9AE81F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7783384A"/>
    <w:multiLevelType w:val="multilevel"/>
    <w:tmpl w:val="6360F7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7820313F"/>
    <w:multiLevelType w:val="multilevel"/>
    <w:tmpl w:val="14066D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791F7BBD"/>
    <w:multiLevelType w:val="multilevel"/>
    <w:tmpl w:val="B3229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BD905A9"/>
    <w:multiLevelType w:val="multilevel"/>
    <w:tmpl w:val="C61809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7EA66E52"/>
    <w:multiLevelType w:val="multilevel"/>
    <w:tmpl w:val="2CFE5E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9"/>
  </w:num>
  <w:num w:numId="3">
    <w:abstractNumId w:val="13"/>
  </w:num>
  <w:num w:numId="4">
    <w:abstractNumId w:val="10"/>
  </w:num>
  <w:num w:numId="5">
    <w:abstractNumId w:val="8"/>
  </w:num>
  <w:num w:numId="6">
    <w:abstractNumId w:val="15"/>
  </w:num>
  <w:num w:numId="7">
    <w:abstractNumId w:val="16"/>
  </w:num>
  <w:num w:numId="8">
    <w:abstractNumId w:val="19"/>
  </w:num>
  <w:num w:numId="9">
    <w:abstractNumId w:val="14"/>
  </w:num>
  <w:num w:numId="10">
    <w:abstractNumId w:val="18"/>
  </w:num>
  <w:num w:numId="11">
    <w:abstractNumId w:val="17"/>
  </w:num>
  <w:num w:numId="12">
    <w:abstractNumId w:val="11"/>
  </w:num>
  <w:num w:numId="13">
    <w:abstractNumId w:val="0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666AB"/>
    <w:rsid w:val="00020D71"/>
    <w:rsid w:val="00094BC8"/>
    <w:rsid w:val="000D6356"/>
    <w:rsid w:val="0010414E"/>
    <w:rsid w:val="00157FDE"/>
    <w:rsid w:val="001876DF"/>
    <w:rsid w:val="001961AF"/>
    <w:rsid w:val="001B2726"/>
    <w:rsid w:val="002235C1"/>
    <w:rsid w:val="002850A5"/>
    <w:rsid w:val="00295F15"/>
    <w:rsid w:val="002B421C"/>
    <w:rsid w:val="002C0918"/>
    <w:rsid w:val="002E08B8"/>
    <w:rsid w:val="0031212D"/>
    <w:rsid w:val="00341951"/>
    <w:rsid w:val="003448EB"/>
    <w:rsid w:val="00374B40"/>
    <w:rsid w:val="003A566E"/>
    <w:rsid w:val="003B082A"/>
    <w:rsid w:val="003D14E6"/>
    <w:rsid w:val="003F40CE"/>
    <w:rsid w:val="00486BDD"/>
    <w:rsid w:val="00491983"/>
    <w:rsid w:val="004C1FAB"/>
    <w:rsid w:val="004F7EE1"/>
    <w:rsid w:val="0050409D"/>
    <w:rsid w:val="00513F1D"/>
    <w:rsid w:val="0056191F"/>
    <w:rsid w:val="005626B3"/>
    <w:rsid w:val="00596A89"/>
    <w:rsid w:val="00597F19"/>
    <w:rsid w:val="005D3293"/>
    <w:rsid w:val="005D6803"/>
    <w:rsid w:val="005E2754"/>
    <w:rsid w:val="0061051A"/>
    <w:rsid w:val="006151A9"/>
    <w:rsid w:val="006221DC"/>
    <w:rsid w:val="00632489"/>
    <w:rsid w:val="006635EB"/>
    <w:rsid w:val="00665FD2"/>
    <w:rsid w:val="00674B24"/>
    <w:rsid w:val="006B5F42"/>
    <w:rsid w:val="006C36F7"/>
    <w:rsid w:val="006C629C"/>
    <w:rsid w:val="007E00FD"/>
    <w:rsid w:val="007F0EBD"/>
    <w:rsid w:val="007F23C6"/>
    <w:rsid w:val="00815DBE"/>
    <w:rsid w:val="008834A1"/>
    <w:rsid w:val="008D0CB5"/>
    <w:rsid w:val="008D7FAD"/>
    <w:rsid w:val="008F01C7"/>
    <w:rsid w:val="00940E25"/>
    <w:rsid w:val="009A0901"/>
    <w:rsid w:val="009A3746"/>
    <w:rsid w:val="009E5C69"/>
    <w:rsid w:val="00A2383B"/>
    <w:rsid w:val="00A247FF"/>
    <w:rsid w:val="00A32A50"/>
    <w:rsid w:val="00A83DD5"/>
    <w:rsid w:val="00B21637"/>
    <w:rsid w:val="00B24347"/>
    <w:rsid w:val="00B346F0"/>
    <w:rsid w:val="00B36353"/>
    <w:rsid w:val="00B8453D"/>
    <w:rsid w:val="00BE3251"/>
    <w:rsid w:val="00C06866"/>
    <w:rsid w:val="00C249A7"/>
    <w:rsid w:val="00C34E73"/>
    <w:rsid w:val="00CA7D33"/>
    <w:rsid w:val="00CB11AA"/>
    <w:rsid w:val="00CE4069"/>
    <w:rsid w:val="00D02BB7"/>
    <w:rsid w:val="00D47334"/>
    <w:rsid w:val="00D666AB"/>
    <w:rsid w:val="00D67975"/>
    <w:rsid w:val="00D879F8"/>
    <w:rsid w:val="00DA169C"/>
    <w:rsid w:val="00DA671D"/>
    <w:rsid w:val="00DB72FE"/>
    <w:rsid w:val="00DF1A6F"/>
    <w:rsid w:val="00E161C8"/>
    <w:rsid w:val="00E527FF"/>
    <w:rsid w:val="00E65C2D"/>
    <w:rsid w:val="00E93076"/>
    <w:rsid w:val="00EA13E9"/>
    <w:rsid w:val="00ED1A0E"/>
    <w:rsid w:val="00F05C25"/>
    <w:rsid w:val="00F36BD9"/>
    <w:rsid w:val="00F928E5"/>
    <w:rsid w:val="00FC06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66AB"/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link w:val="10"/>
    <w:uiPriority w:val="9"/>
    <w:qFormat/>
    <w:rsid w:val="005D6803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D666AB"/>
    <w:pPr>
      <w:ind w:left="720"/>
    </w:pPr>
    <w:rPr>
      <w:rFonts w:ascii="Calibri" w:eastAsia="Calibri" w:hAnsi="Calibri"/>
      <w:lang w:eastAsia="en-US"/>
    </w:rPr>
  </w:style>
  <w:style w:type="paragraph" w:styleId="a3">
    <w:name w:val="List Paragraph"/>
    <w:basedOn w:val="a"/>
    <w:uiPriority w:val="34"/>
    <w:qFormat/>
    <w:rsid w:val="00D666AB"/>
    <w:pPr>
      <w:ind w:left="720"/>
      <w:contextualSpacing/>
    </w:pPr>
  </w:style>
  <w:style w:type="paragraph" w:customStyle="1" w:styleId="12">
    <w:name w:val="Без интервала1"/>
    <w:rsid w:val="00D666AB"/>
    <w:pPr>
      <w:spacing w:after="0" w:line="240" w:lineRule="auto"/>
    </w:pPr>
    <w:rPr>
      <w:rFonts w:ascii="Calibri" w:eastAsia="Times New Roman" w:hAnsi="Calibri" w:cs="Times New Roman"/>
    </w:rPr>
  </w:style>
  <w:style w:type="paragraph" w:styleId="a4">
    <w:name w:val="Normal (Web)"/>
    <w:basedOn w:val="a"/>
    <w:uiPriority w:val="99"/>
    <w:unhideWhenUsed/>
    <w:rsid w:val="00CA7D3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CA7D33"/>
  </w:style>
  <w:style w:type="character" w:styleId="a5">
    <w:name w:val="Hyperlink"/>
    <w:basedOn w:val="a0"/>
    <w:uiPriority w:val="99"/>
    <w:unhideWhenUsed/>
    <w:rsid w:val="00CA7D33"/>
    <w:rPr>
      <w:color w:val="0000FF"/>
      <w:u w:val="single"/>
    </w:rPr>
  </w:style>
  <w:style w:type="paragraph" w:customStyle="1" w:styleId="2">
    <w:name w:val="Абзац списка2"/>
    <w:basedOn w:val="a"/>
    <w:rsid w:val="002E08B8"/>
    <w:pPr>
      <w:ind w:left="720"/>
      <w:contextualSpacing/>
    </w:pPr>
    <w:rPr>
      <w:rFonts w:eastAsia="Calibri"/>
      <w:lang w:eastAsia="en-US"/>
    </w:rPr>
  </w:style>
  <w:style w:type="paragraph" w:customStyle="1" w:styleId="20">
    <w:name w:val="Без интервала2"/>
    <w:rsid w:val="002E08B8"/>
    <w:pPr>
      <w:spacing w:after="0" w:line="240" w:lineRule="auto"/>
    </w:pPr>
    <w:rPr>
      <w:rFonts w:ascii="Calibri" w:eastAsia="Times New Roman" w:hAnsi="Calibri" w:cs="Times New Roman"/>
    </w:rPr>
  </w:style>
  <w:style w:type="table" w:styleId="a6">
    <w:name w:val="Table Grid"/>
    <w:basedOn w:val="a1"/>
    <w:uiPriority w:val="59"/>
    <w:rsid w:val="002E08B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2E08B8"/>
    <w:pPr>
      <w:spacing w:after="0" w:line="240" w:lineRule="auto"/>
    </w:pPr>
    <w:rPr>
      <w:b/>
      <w:sz w:val="24"/>
      <w:szCs w:val="20"/>
      <w:lang w:eastAsia="ar-SA"/>
    </w:rPr>
  </w:style>
  <w:style w:type="character" w:customStyle="1" w:styleId="a8">
    <w:name w:val="Основной текст Знак"/>
    <w:basedOn w:val="a0"/>
    <w:link w:val="a7"/>
    <w:rsid w:val="002E08B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customStyle="1" w:styleId="c9">
    <w:name w:val="c9"/>
    <w:basedOn w:val="a"/>
    <w:rsid w:val="002E08B8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c4">
    <w:name w:val="c4"/>
    <w:basedOn w:val="a0"/>
    <w:rsid w:val="002E08B8"/>
  </w:style>
  <w:style w:type="character" w:customStyle="1" w:styleId="c11">
    <w:name w:val="c11"/>
    <w:basedOn w:val="a0"/>
    <w:rsid w:val="002E08B8"/>
  </w:style>
  <w:style w:type="character" w:styleId="a9">
    <w:name w:val="Strong"/>
    <w:basedOn w:val="a0"/>
    <w:uiPriority w:val="22"/>
    <w:qFormat/>
    <w:rsid w:val="002E08B8"/>
    <w:rPr>
      <w:b/>
      <w:bCs/>
    </w:rPr>
  </w:style>
  <w:style w:type="paragraph" w:customStyle="1" w:styleId="Default">
    <w:name w:val="Default"/>
    <w:rsid w:val="002E08B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a">
    <w:name w:val="Body Text Indent"/>
    <w:basedOn w:val="a"/>
    <w:link w:val="ab"/>
    <w:rsid w:val="002E08B8"/>
    <w:pPr>
      <w:snapToGrid w:val="0"/>
      <w:spacing w:after="0" w:line="260" w:lineRule="atLeast"/>
      <w:ind w:firstLine="500"/>
    </w:pPr>
    <w:rPr>
      <w:sz w:val="28"/>
      <w:szCs w:val="20"/>
    </w:rPr>
  </w:style>
  <w:style w:type="character" w:customStyle="1" w:styleId="ab">
    <w:name w:val="Основной текст с отступом Знак"/>
    <w:basedOn w:val="a0"/>
    <w:link w:val="aa"/>
    <w:rsid w:val="002E08B8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+ Курсив"/>
    <w:basedOn w:val="a0"/>
    <w:rsid w:val="002E08B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9"/>
      <w:szCs w:val="19"/>
      <w:shd w:val="clear" w:color="auto" w:fill="FFFFFF"/>
    </w:rPr>
  </w:style>
  <w:style w:type="paragraph" w:customStyle="1" w:styleId="21">
    <w:name w:val="Основной текст2"/>
    <w:basedOn w:val="a"/>
    <w:rsid w:val="002E08B8"/>
    <w:pPr>
      <w:shd w:val="clear" w:color="auto" w:fill="FFFFFF"/>
      <w:spacing w:after="0" w:line="0" w:lineRule="atLeast"/>
      <w:ind w:hanging="200"/>
      <w:jc w:val="both"/>
    </w:pPr>
    <w:rPr>
      <w:color w:val="000000"/>
      <w:sz w:val="18"/>
      <w:szCs w:val="18"/>
    </w:rPr>
  </w:style>
  <w:style w:type="character" w:customStyle="1" w:styleId="ad">
    <w:name w:val="Основной текст_"/>
    <w:basedOn w:val="a0"/>
    <w:link w:val="13"/>
    <w:rsid w:val="002E08B8"/>
    <w:rPr>
      <w:sz w:val="19"/>
      <w:szCs w:val="19"/>
      <w:shd w:val="clear" w:color="auto" w:fill="FFFFFF"/>
    </w:rPr>
  </w:style>
  <w:style w:type="paragraph" w:customStyle="1" w:styleId="13">
    <w:name w:val="Основной текст1"/>
    <w:basedOn w:val="a"/>
    <w:link w:val="ad"/>
    <w:rsid w:val="002E08B8"/>
    <w:pPr>
      <w:shd w:val="clear" w:color="auto" w:fill="FFFFFF"/>
      <w:spacing w:after="0" w:line="0" w:lineRule="atLeast"/>
      <w:jc w:val="both"/>
    </w:pPr>
    <w:rPr>
      <w:rFonts w:asciiTheme="minorHAnsi" w:eastAsiaTheme="minorHAnsi" w:hAnsiTheme="minorHAnsi" w:cstheme="minorBidi"/>
      <w:sz w:val="19"/>
      <w:szCs w:val="19"/>
      <w:lang w:eastAsia="en-US"/>
    </w:rPr>
  </w:style>
  <w:style w:type="paragraph" w:customStyle="1" w:styleId="3">
    <w:name w:val="Основной текст3"/>
    <w:basedOn w:val="a"/>
    <w:rsid w:val="002E08B8"/>
    <w:pPr>
      <w:shd w:val="clear" w:color="auto" w:fill="FFFFFF"/>
      <w:spacing w:after="0" w:line="234" w:lineRule="exact"/>
      <w:ind w:hanging="200"/>
      <w:jc w:val="both"/>
    </w:pPr>
    <w:rPr>
      <w:color w:val="000000"/>
      <w:sz w:val="19"/>
      <w:szCs w:val="19"/>
      <w:lang w:eastAsia="en-US"/>
    </w:rPr>
  </w:style>
  <w:style w:type="paragraph" w:customStyle="1" w:styleId="14">
    <w:name w:val="Знак1"/>
    <w:basedOn w:val="a"/>
    <w:rsid w:val="002E08B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22">
    <w:name w:val="Абзац списка2"/>
    <w:basedOn w:val="a"/>
    <w:rsid w:val="002E08B8"/>
    <w:pPr>
      <w:ind w:left="720"/>
      <w:contextualSpacing/>
    </w:pPr>
    <w:rPr>
      <w:rFonts w:ascii="Calibri" w:hAnsi="Calibri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5D6803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e">
    <w:name w:val="header"/>
    <w:basedOn w:val="a"/>
    <w:link w:val="af"/>
    <w:uiPriority w:val="99"/>
    <w:unhideWhenUsed/>
    <w:rsid w:val="005D6803"/>
    <w:pPr>
      <w:tabs>
        <w:tab w:val="center" w:pos="4677"/>
        <w:tab w:val="right" w:pos="9355"/>
      </w:tabs>
      <w:spacing w:after="0" w:line="240" w:lineRule="auto"/>
    </w:pPr>
    <w:rPr>
      <w:rFonts w:ascii="Calibri" w:hAnsi="Calibri"/>
      <w:lang w:eastAsia="en-US"/>
    </w:rPr>
  </w:style>
  <w:style w:type="character" w:customStyle="1" w:styleId="af">
    <w:name w:val="Верхний колонтитул Знак"/>
    <w:basedOn w:val="a0"/>
    <w:link w:val="ae"/>
    <w:uiPriority w:val="99"/>
    <w:rsid w:val="005D6803"/>
    <w:rPr>
      <w:rFonts w:ascii="Calibri" w:eastAsia="Times New Roman" w:hAnsi="Calibri" w:cs="Times New Roman"/>
    </w:rPr>
  </w:style>
  <w:style w:type="paragraph" w:styleId="af0">
    <w:name w:val="footer"/>
    <w:basedOn w:val="a"/>
    <w:link w:val="af1"/>
    <w:uiPriority w:val="99"/>
    <w:semiHidden/>
    <w:unhideWhenUsed/>
    <w:rsid w:val="005D6803"/>
    <w:pPr>
      <w:tabs>
        <w:tab w:val="center" w:pos="4677"/>
        <w:tab w:val="right" w:pos="9355"/>
      </w:tabs>
      <w:spacing w:after="0" w:line="240" w:lineRule="auto"/>
    </w:pPr>
    <w:rPr>
      <w:rFonts w:ascii="Calibri" w:hAnsi="Calibri"/>
      <w:lang w:eastAsia="en-US"/>
    </w:rPr>
  </w:style>
  <w:style w:type="character" w:customStyle="1" w:styleId="af1">
    <w:name w:val="Нижний колонтитул Знак"/>
    <w:basedOn w:val="a0"/>
    <w:link w:val="af0"/>
    <w:uiPriority w:val="99"/>
    <w:semiHidden/>
    <w:rsid w:val="005D6803"/>
    <w:rPr>
      <w:rFonts w:ascii="Calibri" w:eastAsia="Times New Roman" w:hAnsi="Calibri" w:cs="Times New Roman"/>
    </w:rPr>
  </w:style>
  <w:style w:type="paragraph" w:styleId="af2">
    <w:name w:val="No Spacing"/>
    <w:link w:val="af3"/>
    <w:qFormat/>
    <w:rsid w:val="005D6803"/>
    <w:pPr>
      <w:spacing w:after="0" w:line="240" w:lineRule="auto"/>
    </w:pPr>
    <w:rPr>
      <w:rFonts w:eastAsiaTheme="minorEastAsia"/>
    </w:rPr>
  </w:style>
  <w:style w:type="character" w:customStyle="1" w:styleId="af3">
    <w:name w:val="Без интервала Знак"/>
    <w:basedOn w:val="a0"/>
    <w:link w:val="af2"/>
    <w:uiPriority w:val="1"/>
    <w:rsid w:val="005D6803"/>
    <w:rPr>
      <w:rFonts w:eastAsiaTheme="minorEastAsia"/>
    </w:rPr>
  </w:style>
  <w:style w:type="paragraph" w:styleId="af4">
    <w:name w:val="Balloon Text"/>
    <w:basedOn w:val="a"/>
    <w:link w:val="af5"/>
    <w:uiPriority w:val="99"/>
    <w:semiHidden/>
    <w:unhideWhenUsed/>
    <w:rsid w:val="005D6803"/>
    <w:pPr>
      <w:spacing w:after="0" w:line="240" w:lineRule="auto"/>
    </w:pPr>
    <w:rPr>
      <w:rFonts w:ascii="Tahoma" w:hAnsi="Tahoma" w:cs="Tahoma"/>
      <w:sz w:val="16"/>
      <w:szCs w:val="16"/>
      <w:lang w:eastAsia="en-US"/>
    </w:rPr>
  </w:style>
  <w:style w:type="character" w:customStyle="1" w:styleId="af5">
    <w:name w:val="Текст выноски Знак"/>
    <w:basedOn w:val="a0"/>
    <w:link w:val="af4"/>
    <w:uiPriority w:val="99"/>
    <w:semiHidden/>
    <w:rsid w:val="005D6803"/>
    <w:rPr>
      <w:rFonts w:ascii="Tahoma" w:eastAsia="Times New Roman" w:hAnsi="Tahoma" w:cs="Tahoma"/>
      <w:sz w:val="16"/>
      <w:szCs w:val="16"/>
    </w:rPr>
  </w:style>
  <w:style w:type="paragraph" w:customStyle="1" w:styleId="c22">
    <w:name w:val="c22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c17">
    <w:name w:val="c17"/>
    <w:basedOn w:val="a0"/>
    <w:rsid w:val="005D6803"/>
  </w:style>
  <w:style w:type="character" w:customStyle="1" w:styleId="c1">
    <w:name w:val="c1"/>
    <w:basedOn w:val="a0"/>
    <w:rsid w:val="005D6803"/>
  </w:style>
  <w:style w:type="paragraph" w:customStyle="1" w:styleId="c26">
    <w:name w:val="c26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c5">
    <w:name w:val="c5"/>
    <w:basedOn w:val="a0"/>
    <w:rsid w:val="005D6803"/>
  </w:style>
  <w:style w:type="character" w:customStyle="1" w:styleId="c43">
    <w:name w:val="c43"/>
    <w:basedOn w:val="a0"/>
    <w:rsid w:val="005D6803"/>
  </w:style>
  <w:style w:type="paragraph" w:customStyle="1" w:styleId="c59">
    <w:name w:val="c59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paragraph" w:customStyle="1" w:styleId="c42">
    <w:name w:val="c42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FontStyle12">
    <w:name w:val="Font Style12"/>
    <w:rsid w:val="005D6803"/>
    <w:rPr>
      <w:rFonts w:ascii="Times New Roman" w:hAnsi="Times New Roman" w:cs="Times New Roman"/>
      <w:sz w:val="26"/>
      <w:szCs w:val="26"/>
    </w:rPr>
  </w:style>
  <w:style w:type="paragraph" w:customStyle="1" w:styleId="23">
    <w:name w:val="Без интервала2"/>
    <w:rsid w:val="005D6803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c12">
    <w:name w:val="c12"/>
    <w:basedOn w:val="a0"/>
    <w:rsid w:val="00A32A5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66AB"/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link w:val="10"/>
    <w:uiPriority w:val="9"/>
    <w:qFormat/>
    <w:rsid w:val="005D6803"/>
    <w:pPr>
      <w:spacing w:before="100" w:beforeAutospacing="1" w:after="100" w:afterAutospacing="1" w:line="240" w:lineRule="auto"/>
      <w:outlineLvl w:val="0"/>
    </w:pPr>
    <w:rPr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D666AB"/>
    <w:pPr>
      <w:ind w:left="720"/>
    </w:pPr>
    <w:rPr>
      <w:rFonts w:ascii="Calibri" w:eastAsia="Calibri" w:hAnsi="Calibri"/>
      <w:lang w:eastAsia="en-US"/>
    </w:rPr>
  </w:style>
  <w:style w:type="paragraph" w:styleId="a3">
    <w:name w:val="List Paragraph"/>
    <w:basedOn w:val="a"/>
    <w:uiPriority w:val="34"/>
    <w:qFormat/>
    <w:rsid w:val="00D666AB"/>
    <w:pPr>
      <w:ind w:left="720"/>
      <w:contextualSpacing/>
    </w:pPr>
  </w:style>
  <w:style w:type="paragraph" w:customStyle="1" w:styleId="12">
    <w:name w:val="Без интервала1"/>
    <w:rsid w:val="00D666AB"/>
    <w:pPr>
      <w:spacing w:after="0" w:line="240" w:lineRule="auto"/>
    </w:pPr>
    <w:rPr>
      <w:rFonts w:ascii="Calibri" w:eastAsia="Times New Roman" w:hAnsi="Calibri" w:cs="Times New Roman"/>
    </w:rPr>
  </w:style>
  <w:style w:type="paragraph" w:styleId="a4">
    <w:name w:val="Normal (Web)"/>
    <w:basedOn w:val="a"/>
    <w:uiPriority w:val="99"/>
    <w:unhideWhenUsed/>
    <w:rsid w:val="00CA7D3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CA7D33"/>
  </w:style>
  <w:style w:type="character" w:styleId="a5">
    <w:name w:val="Hyperlink"/>
    <w:basedOn w:val="a0"/>
    <w:uiPriority w:val="99"/>
    <w:unhideWhenUsed/>
    <w:rsid w:val="00CA7D33"/>
    <w:rPr>
      <w:color w:val="0000FF"/>
      <w:u w:val="single"/>
    </w:rPr>
  </w:style>
  <w:style w:type="paragraph" w:customStyle="1" w:styleId="2">
    <w:name w:val="Абзац списка2"/>
    <w:basedOn w:val="a"/>
    <w:rsid w:val="002E08B8"/>
    <w:pPr>
      <w:ind w:left="720"/>
      <w:contextualSpacing/>
    </w:pPr>
    <w:rPr>
      <w:rFonts w:eastAsia="Calibri"/>
      <w:lang w:eastAsia="en-US"/>
    </w:rPr>
  </w:style>
  <w:style w:type="paragraph" w:customStyle="1" w:styleId="20">
    <w:name w:val="Без интервала2"/>
    <w:rsid w:val="002E08B8"/>
    <w:pPr>
      <w:spacing w:after="0" w:line="240" w:lineRule="auto"/>
    </w:pPr>
    <w:rPr>
      <w:rFonts w:ascii="Calibri" w:eastAsia="Times New Roman" w:hAnsi="Calibri" w:cs="Times New Roman"/>
    </w:rPr>
  </w:style>
  <w:style w:type="table" w:styleId="a6">
    <w:name w:val="Table Grid"/>
    <w:basedOn w:val="a1"/>
    <w:uiPriority w:val="59"/>
    <w:rsid w:val="002E08B8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ody Text"/>
    <w:basedOn w:val="a"/>
    <w:link w:val="a8"/>
    <w:rsid w:val="002E08B8"/>
    <w:pPr>
      <w:spacing w:after="0" w:line="240" w:lineRule="auto"/>
    </w:pPr>
    <w:rPr>
      <w:b/>
      <w:sz w:val="24"/>
      <w:szCs w:val="20"/>
      <w:lang w:eastAsia="ar-SA"/>
    </w:rPr>
  </w:style>
  <w:style w:type="character" w:customStyle="1" w:styleId="a8">
    <w:name w:val="Основной текст Знак"/>
    <w:basedOn w:val="a0"/>
    <w:link w:val="a7"/>
    <w:rsid w:val="002E08B8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customStyle="1" w:styleId="c9">
    <w:name w:val="c9"/>
    <w:basedOn w:val="a"/>
    <w:rsid w:val="002E08B8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c4">
    <w:name w:val="c4"/>
    <w:basedOn w:val="a0"/>
    <w:rsid w:val="002E08B8"/>
  </w:style>
  <w:style w:type="character" w:customStyle="1" w:styleId="c11">
    <w:name w:val="c11"/>
    <w:basedOn w:val="a0"/>
    <w:rsid w:val="002E08B8"/>
  </w:style>
  <w:style w:type="character" w:styleId="a9">
    <w:name w:val="Strong"/>
    <w:basedOn w:val="a0"/>
    <w:uiPriority w:val="22"/>
    <w:qFormat/>
    <w:rsid w:val="002E08B8"/>
    <w:rPr>
      <w:b/>
      <w:bCs/>
    </w:rPr>
  </w:style>
  <w:style w:type="paragraph" w:customStyle="1" w:styleId="Default">
    <w:name w:val="Default"/>
    <w:rsid w:val="002E08B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a">
    <w:name w:val="Body Text Indent"/>
    <w:basedOn w:val="a"/>
    <w:link w:val="ab"/>
    <w:rsid w:val="002E08B8"/>
    <w:pPr>
      <w:snapToGrid w:val="0"/>
      <w:spacing w:after="0" w:line="260" w:lineRule="atLeast"/>
      <w:ind w:firstLine="500"/>
    </w:pPr>
    <w:rPr>
      <w:sz w:val="28"/>
      <w:szCs w:val="20"/>
    </w:rPr>
  </w:style>
  <w:style w:type="character" w:customStyle="1" w:styleId="ab">
    <w:name w:val="Основной текст с отступом Знак"/>
    <w:basedOn w:val="a0"/>
    <w:link w:val="aa"/>
    <w:rsid w:val="002E08B8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+ Курсив"/>
    <w:basedOn w:val="a0"/>
    <w:rsid w:val="002E08B8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9"/>
      <w:szCs w:val="19"/>
      <w:shd w:val="clear" w:color="auto" w:fill="FFFFFF"/>
    </w:rPr>
  </w:style>
  <w:style w:type="paragraph" w:customStyle="1" w:styleId="21">
    <w:name w:val="Основной текст2"/>
    <w:basedOn w:val="a"/>
    <w:rsid w:val="002E08B8"/>
    <w:pPr>
      <w:shd w:val="clear" w:color="auto" w:fill="FFFFFF"/>
      <w:spacing w:after="0" w:line="0" w:lineRule="atLeast"/>
      <w:ind w:hanging="200"/>
      <w:jc w:val="both"/>
    </w:pPr>
    <w:rPr>
      <w:color w:val="000000"/>
      <w:sz w:val="18"/>
      <w:szCs w:val="18"/>
    </w:rPr>
  </w:style>
  <w:style w:type="character" w:customStyle="1" w:styleId="ad">
    <w:name w:val="Основной текст_"/>
    <w:basedOn w:val="a0"/>
    <w:link w:val="13"/>
    <w:rsid w:val="002E08B8"/>
    <w:rPr>
      <w:sz w:val="19"/>
      <w:szCs w:val="19"/>
      <w:shd w:val="clear" w:color="auto" w:fill="FFFFFF"/>
    </w:rPr>
  </w:style>
  <w:style w:type="paragraph" w:customStyle="1" w:styleId="13">
    <w:name w:val="Основной текст1"/>
    <w:basedOn w:val="a"/>
    <w:link w:val="ad"/>
    <w:rsid w:val="002E08B8"/>
    <w:pPr>
      <w:shd w:val="clear" w:color="auto" w:fill="FFFFFF"/>
      <w:spacing w:after="0" w:line="0" w:lineRule="atLeast"/>
      <w:jc w:val="both"/>
    </w:pPr>
    <w:rPr>
      <w:rFonts w:asciiTheme="minorHAnsi" w:eastAsiaTheme="minorHAnsi" w:hAnsiTheme="minorHAnsi" w:cstheme="minorBidi"/>
      <w:sz w:val="19"/>
      <w:szCs w:val="19"/>
      <w:lang w:eastAsia="en-US"/>
    </w:rPr>
  </w:style>
  <w:style w:type="paragraph" w:customStyle="1" w:styleId="3">
    <w:name w:val="Основной текст3"/>
    <w:basedOn w:val="a"/>
    <w:rsid w:val="002E08B8"/>
    <w:pPr>
      <w:shd w:val="clear" w:color="auto" w:fill="FFFFFF"/>
      <w:spacing w:after="0" w:line="234" w:lineRule="exact"/>
      <w:ind w:hanging="200"/>
      <w:jc w:val="both"/>
    </w:pPr>
    <w:rPr>
      <w:color w:val="000000"/>
      <w:sz w:val="19"/>
      <w:szCs w:val="19"/>
      <w:lang w:eastAsia="en-US"/>
    </w:rPr>
  </w:style>
  <w:style w:type="paragraph" w:customStyle="1" w:styleId="14">
    <w:name w:val="Знак1"/>
    <w:basedOn w:val="a"/>
    <w:rsid w:val="002E08B8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22">
    <w:name w:val="Абзац списка2"/>
    <w:basedOn w:val="a"/>
    <w:rsid w:val="002E08B8"/>
    <w:pPr>
      <w:ind w:left="720"/>
      <w:contextualSpacing/>
    </w:pPr>
    <w:rPr>
      <w:rFonts w:ascii="Calibri" w:hAnsi="Calibri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5D6803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e">
    <w:name w:val="header"/>
    <w:basedOn w:val="a"/>
    <w:link w:val="af"/>
    <w:uiPriority w:val="99"/>
    <w:unhideWhenUsed/>
    <w:rsid w:val="005D6803"/>
    <w:pPr>
      <w:tabs>
        <w:tab w:val="center" w:pos="4677"/>
        <w:tab w:val="right" w:pos="9355"/>
      </w:tabs>
      <w:spacing w:after="0" w:line="240" w:lineRule="auto"/>
    </w:pPr>
    <w:rPr>
      <w:rFonts w:ascii="Calibri" w:hAnsi="Calibri"/>
      <w:lang w:eastAsia="en-US"/>
    </w:rPr>
  </w:style>
  <w:style w:type="character" w:customStyle="1" w:styleId="af">
    <w:name w:val="Верхний колонтитул Знак"/>
    <w:basedOn w:val="a0"/>
    <w:link w:val="ae"/>
    <w:uiPriority w:val="99"/>
    <w:rsid w:val="005D6803"/>
    <w:rPr>
      <w:rFonts w:ascii="Calibri" w:eastAsia="Times New Roman" w:hAnsi="Calibri" w:cs="Times New Roman"/>
    </w:rPr>
  </w:style>
  <w:style w:type="paragraph" w:styleId="af0">
    <w:name w:val="footer"/>
    <w:basedOn w:val="a"/>
    <w:link w:val="af1"/>
    <w:uiPriority w:val="99"/>
    <w:semiHidden/>
    <w:unhideWhenUsed/>
    <w:rsid w:val="005D6803"/>
    <w:pPr>
      <w:tabs>
        <w:tab w:val="center" w:pos="4677"/>
        <w:tab w:val="right" w:pos="9355"/>
      </w:tabs>
      <w:spacing w:after="0" w:line="240" w:lineRule="auto"/>
    </w:pPr>
    <w:rPr>
      <w:rFonts w:ascii="Calibri" w:hAnsi="Calibri"/>
      <w:lang w:eastAsia="en-US"/>
    </w:rPr>
  </w:style>
  <w:style w:type="character" w:customStyle="1" w:styleId="af1">
    <w:name w:val="Нижний колонтитул Знак"/>
    <w:basedOn w:val="a0"/>
    <w:link w:val="af0"/>
    <w:uiPriority w:val="99"/>
    <w:semiHidden/>
    <w:rsid w:val="005D6803"/>
    <w:rPr>
      <w:rFonts w:ascii="Calibri" w:eastAsia="Times New Roman" w:hAnsi="Calibri" w:cs="Times New Roman"/>
    </w:rPr>
  </w:style>
  <w:style w:type="paragraph" w:styleId="af2">
    <w:name w:val="No Spacing"/>
    <w:link w:val="af3"/>
    <w:qFormat/>
    <w:rsid w:val="005D6803"/>
    <w:pPr>
      <w:spacing w:after="0" w:line="240" w:lineRule="auto"/>
    </w:pPr>
    <w:rPr>
      <w:rFonts w:eastAsiaTheme="minorEastAsia"/>
    </w:rPr>
  </w:style>
  <w:style w:type="character" w:customStyle="1" w:styleId="af3">
    <w:name w:val="Без интервала Знак"/>
    <w:basedOn w:val="a0"/>
    <w:link w:val="af2"/>
    <w:uiPriority w:val="1"/>
    <w:rsid w:val="005D6803"/>
    <w:rPr>
      <w:rFonts w:eastAsiaTheme="minorEastAsia"/>
    </w:rPr>
  </w:style>
  <w:style w:type="paragraph" w:styleId="af4">
    <w:name w:val="Balloon Text"/>
    <w:basedOn w:val="a"/>
    <w:link w:val="af5"/>
    <w:uiPriority w:val="99"/>
    <w:semiHidden/>
    <w:unhideWhenUsed/>
    <w:rsid w:val="005D6803"/>
    <w:pPr>
      <w:spacing w:after="0" w:line="240" w:lineRule="auto"/>
    </w:pPr>
    <w:rPr>
      <w:rFonts w:ascii="Tahoma" w:hAnsi="Tahoma" w:cs="Tahoma"/>
      <w:sz w:val="16"/>
      <w:szCs w:val="16"/>
      <w:lang w:eastAsia="en-US"/>
    </w:rPr>
  </w:style>
  <w:style w:type="character" w:customStyle="1" w:styleId="af5">
    <w:name w:val="Текст выноски Знак"/>
    <w:basedOn w:val="a0"/>
    <w:link w:val="af4"/>
    <w:uiPriority w:val="99"/>
    <w:semiHidden/>
    <w:rsid w:val="005D6803"/>
    <w:rPr>
      <w:rFonts w:ascii="Tahoma" w:eastAsia="Times New Roman" w:hAnsi="Tahoma" w:cs="Tahoma"/>
      <w:sz w:val="16"/>
      <w:szCs w:val="16"/>
    </w:rPr>
  </w:style>
  <w:style w:type="paragraph" w:customStyle="1" w:styleId="c22">
    <w:name w:val="c22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c17">
    <w:name w:val="c17"/>
    <w:basedOn w:val="a0"/>
    <w:rsid w:val="005D6803"/>
  </w:style>
  <w:style w:type="character" w:customStyle="1" w:styleId="c1">
    <w:name w:val="c1"/>
    <w:basedOn w:val="a0"/>
    <w:rsid w:val="005D6803"/>
  </w:style>
  <w:style w:type="paragraph" w:customStyle="1" w:styleId="c26">
    <w:name w:val="c26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c5">
    <w:name w:val="c5"/>
    <w:basedOn w:val="a0"/>
    <w:rsid w:val="005D6803"/>
  </w:style>
  <w:style w:type="character" w:customStyle="1" w:styleId="c43">
    <w:name w:val="c43"/>
    <w:basedOn w:val="a0"/>
    <w:rsid w:val="005D6803"/>
  </w:style>
  <w:style w:type="paragraph" w:customStyle="1" w:styleId="c59">
    <w:name w:val="c59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paragraph" w:customStyle="1" w:styleId="c42">
    <w:name w:val="c42"/>
    <w:basedOn w:val="a"/>
    <w:rsid w:val="005D6803"/>
    <w:pPr>
      <w:spacing w:before="100" w:beforeAutospacing="1" w:after="100" w:afterAutospacing="1" w:line="240" w:lineRule="auto"/>
    </w:pPr>
    <w:rPr>
      <w:sz w:val="24"/>
      <w:szCs w:val="24"/>
    </w:rPr>
  </w:style>
  <w:style w:type="character" w:customStyle="1" w:styleId="FontStyle12">
    <w:name w:val="Font Style12"/>
    <w:rsid w:val="005D6803"/>
    <w:rPr>
      <w:rFonts w:ascii="Times New Roman" w:hAnsi="Times New Roman" w:cs="Times New Roman"/>
      <w:sz w:val="26"/>
      <w:szCs w:val="26"/>
    </w:rPr>
  </w:style>
  <w:style w:type="paragraph" w:customStyle="1" w:styleId="23">
    <w:name w:val="Без интервала2"/>
    <w:rsid w:val="005D6803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c12">
    <w:name w:val="c12"/>
    <w:basedOn w:val="a0"/>
    <w:rsid w:val="00A32A5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846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hyperlink" Target="http://infourok.ru/site/go?href=%23sdfootnote1sym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5.wmf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98B516-8A04-4814-916B-EA60255339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1</Pages>
  <Words>6339</Words>
  <Characters>36137</Characters>
  <Application>Microsoft Office Word</Application>
  <DocSecurity>0</DocSecurity>
  <Lines>301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3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17-08-31T19:24:00Z</cp:lastPrinted>
  <dcterms:created xsi:type="dcterms:W3CDTF">2019-09-09T11:43:00Z</dcterms:created>
  <dcterms:modified xsi:type="dcterms:W3CDTF">2019-11-17T23:36:00Z</dcterms:modified>
</cp:coreProperties>
</file>